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6A6B851D" w14:textId="77777777" w:rsidR="009F61AB" w:rsidRDefault="009F61AB">
      <w:pPr>
        <w:pStyle w:val="Heading1"/>
      </w:pPr>
      <w:r>
        <w:t>Chapter 9 Project:   Tropical Forests Forever?</w:t>
      </w:r>
    </w:p>
    <w:p w14:paraId="39DE9056" w14:textId="77777777" w:rsidR="009F61AB" w:rsidRDefault="009F61AB"/>
    <w:p w14:paraId="2A54152D" w14:textId="588CAFF1" w:rsidR="009F61AB" w:rsidRDefault="009F61AB">
      <w:pPr>
        <w:spacing w:line="312" w:lineRule="auto"/>
        <w:rPr>
          <w:b/>
          <w:bCs/>
        </w:rPr>
      </w:pPr>
      <w:r>
        <w:rPr>
          <w:b/>
          <w:bCs/>
        </w:rPr>
        <w:t>Name ____</w:t>
      </w:r>
      <w:r w:rsidRPr="00702AEA">
        <w:rPr>
          <w:b/>
          <w:bCs/>
          <w:u w:val="single"/>
        </w:rPr>
        <w:t>Linnea Brandt______</w:t>
      </w:r>
      <w:r>
        <w:rPr>
          <w:b/>
          <w:bCs/>
        </w:rPr>
        <w:tab/>
        <w:t>Name _______</w:t>
      </w:r>
      <w:r w:rsidRPr="00702AEA">
        <w:rPr>
          <w:b/>
          <w:bCs/>
          <w:u w:val="single"/>
        </w:rPr>
        <w:t>Nick Lovullo</w:t>
      </w:r>
    </w:p>
    <w:p w14:paraId="76BD2255" w14:textId="77777777" w:rsidR="009F61AB" w:rsidRDefault="009F61AB">
      <w:pPr>
        <w:spacing w:line="312" w:lineRule="auto"/>
        <w:rPr>
          <w:b/>
          <w:bCs/>
        </w:rPr>
      </w:pPr>
    </w:p>
    <w:p w14:paraId="7C8ABAFB" w14:textId="4CB1AD87" w:rsidR="009F61AB" w:rsidRDefault="009F61AB">
      <w:pPr>
        <w:spacing w:line="312" w:lineRule="auto"/>
        <w:rPr>
          <w:b/>
          <w:bCs/>
        </w:rPr>
      </w:pPr>
      <w:r>
        <w:rPr>
          <w:b/>
          <w:bCs/>
        </w:rPr>
        <w:t>Name __</w:t>
      </w:r>
      <w:r w:rsidR="00702AEA">
        <w:rPr>
          <w:b/>
          <w:bCs/>
        </w:rPr>
        <w:t>____</w:t>
      </w:r>
      <w:r w:rsidR="00702AEA" w:rsidRPr="00702AEA">
        <w:rPr>
          <w:b/>
          <w:bCs/>
          <w:u w:val="single"/>
        </w:rPr>
        <w:t>Annabella Perez</w:t>
      </w:r>
      <w:r w:rsidR="00702AEA">
        <w:rPr>
          <w:b/>
          <w:bCs/>
        </w:rPr>
        <w:t>________</w:t>
      </w:r>
      <w:r w:rsidR="00702AEA">
        <w:rPr>
          <w:b/>
          <w:bCs/>
        </w:rPr>
        <w:tab/>
        <w:t>Name____</w:t>
      </w:r>
      <w:r w:rsidR="00702AEA" w:rsidRPr="00702AEA">
        <w:rPr>
          <w:b/>
          <w:bCs/>
          <w:u w:val="single"/>
        </w:rPr>
        <w:t>Marshall Lougee</w:t>
      </w:r>
      <w:r w:rsidR="00702AEA">
        <w:rPr>
          <w:b/>
          <w:bCs/>
        </w:rPr>
        <w:t>__</w:t>
      </w:r>
    </w:p>
    <w:p w14:paraId="71342B90" w14:textId="77777777" w:rsidR="009F61AB" w:rsidRDefault="009F61AB">
      <w:pPr>
        <w:spacing w:line="312" w:lineRule="auto"/>
        <w:rPr>
          <w:vertAlign w:val="superscript"/>
        </w:rPr>
      </w:pPr>
    </w:p>
    <w:p w14:paraId="7978213B" w14:textId="77777777" w:rsidR="009F61AB" w:rsidRDefault="009F61AB">
      <w:pPr>
        <w:spacing w:line="312" w:lineRule="auto"/>
        <w:rPr>
          <w:b/>
          <w:u w:val="single"/>
        </w:rPr>
      </w:pPr>
      <w:r>
        <w:rPr>
          <w:b/>
          <w:u w:val="single"/>
        </w:rPr>
        <w:t>Introduction</w:t>
      </w:r>
    </w:p>
    <w:p w14:paraId="109FC042" w14:textId="77777777" w:rsidR="009F61AB" w:rsidRDefault="009F61AB">
      <w:pPr>
        <w:spacing w:line="312" w:lineRule="auto"/>
      </w:pPr>
      <w:r>
        <w:t xml:space="preserve">Compared to other major types of ecosystems, tropical forests contain the greatest amount of plant material or plant </w:t>
      </w:r>
      <w:r>
        <w:rPr>
          <w:b/>
          <w:bCs/>
        </w:rPr>
        <w:t>biomass</w:t>
      </w:r>
      <w:r>
        <w:t xml:space="preserve"> per area.  Biomass is defined as the total mass of organisms (plants, animals, and others), both living and dead, in a given area or volume.  Tropical forests have a high plant biomass because of high rainfall, warm temperatures, lack of extreme seasons, and sequences of plants at different heights starting at the forest floor.  There are many ways to express plant biomass, including the total mass or weight of all the vegetation.  In this project, we will just use the mass of carbon found in plants, the </w:t>
      </w:r>
      <w:r>
        <w:rPr>
          <w:b/>
          <w:bCs/>
        </w:rPr>
        <w:t>carbon content</w:t>
      </w:r>
      <w:r>
        <w:t>, as a “proxy for” (i.e. a measure of) plant biomass.</w:t>
      </w:r>
    </w:p>
    <w:p w14:paraId="5B9F6623" w14:textId="77777777" w:rsidR="009F61AB" w:rsidRDefault="009F61AB">
      <w:pPr>
        <w:spacing w:line="312" w:lineRule="auto"/>
        <w:rPr>
          <w:b/>
          <w:bCs/>
          <w:u w:val="single"/>
        </w:rPr>
      </w:pPr>
    </w:p>
    <w:p w14:paraId="0D1E3578" w14:textId="77777777" w:rsidR="009F61AB" w:rsidRDefault="009F61AB">
      <w:pPr>
        <w:spacing w:line="312" w:lineRule="auto"/>
        <w:rPr>
          <w:b/>
          <w:bCs/>
          <w:u w:val="single"/>
        </w:rPr>
      </w:pPr>
      <w:r>
        <w:rPr>
          <w:b/>
          <w:bCs/>
          <w:u w:val="single"/>
        </w:rPr>
        <w:t xml:space="preserve">1.  Calculating hardwood carrying capacity </w:t>
      </w:r>
    </w:p>
    <w:p w14:paraId="5AF5ED85" w14:textId="77777777" w:rsidR="009F61AB" w:rsidRDefault="009F61AB">
      <w:pPr>
        <w:spacing w:line="312" w:lineRule="auto"/>
        <w:rPr>
          <w:i/>
          <w:iCs/>
        </w:rPr>
      </w:pPr>
      <w:r>
        <w:t>a)   The mean (average) plant biomass on 1 square meter of mature tropical forest is approximately 20 kilograms of carbon (20 kg C).</w:t>
      </w:r>
      <w:r>
        <w:rPr>
          <w:rStyle w:val="FootnoteCharacters"/>
        </w:rPr>
        <w:footnoteReference w:customMarkFollows="1" w:id="1"/>
        <w:t>*</w:t>
      </w:r>
      <w:r>
        <w:t xml:space="preserve"> Larger units of measure will be easier to work with in the up-coming calculations, so start by reconfiguring this number to reflect the amount of plant biomass in megagrams of carbon (Mg C) in 1 hectare of mature tropical forest. Show units and work.  </w:t>
      </w:r>
      <w:r>
        <w:rPr>
          <w:i/>
          <w:iCs/>
        </w:rPr>
        <w:t>Note: 1 hectare = 10,000 m</w:t>
      </w:r>
      <w:r>
        <w:rPr>
          <w:i/>
          <w:iCs/>
          <w:vertAlign w:val="superscript"/>
        </w:rPr>
        <w:t>2</w:t>
      </w:r>
      <w:r>
        <w:rPr>
          <w:i/>
          <w:iCs/>
        </w:rPr>
        <w:t>;  1 Mg = 1,000 kg.</w:t>
      </w:r>
    </w:p>
    <w:p w14:paraId="27A5F89C" w14:textId="77777777" w:rsidR="009F61AB" w:rsidRPr="009F61AB" w:rsidRDefault="009F61AB">
      <w:pPr>
        <w:spacing w:line="312" w:lineRule="auto"/>
      </w:pPr>
      <w:r>
        <w:t>(20 kg/1 m</w:t>
      </w:r>
      <w:r>
        <w:rPr>
          <w:vertAlign w:val="superscript"/>
        </w:rPr>
        <w:t>2</w:t>
      </w:r>
      <w:r>
        <w:t>)(1 Mg/1000 kg)(10000 m</w:t>
      </w:r>
      <w:r>
        <w:rPr>
          <w:vertAlign w:val="superscript"/>
        </w:rPr>
        <w:t>2</w:t>
      </w:r>
      <w:r>
        <w:t>/1 hectare)=200 Mg/Hectare</w:t>
      </w:r>
    </w:p>
    <w:p w14:paraId="253F44BA" w14:textId="77777777" w:rsidR="009F61AB" w:rsidRDefault="009F61AB">
      <w:pPr>
        <w:spacing w:line="312" w:lineRule="auto"/>
      </w:pPr>
    </w:p>
    <w:p w14:paraId="073C5510" w14:textId="77777777" w:rsidR="009F61AB" w:rsidRDefault="009F61AB">
      <w:pPr>
        <w:spacing w:line="312" w:lineRule="auto"/>
      </w:pPr>
    </w:p>
    <w:p w14:paraId="3097F0D9" w14:textId="77777777" w:rsidR="009F61AB" w:rsidRDefault="009F61AB">
      <w:pPr>
        <w:spacing w:line="312" w:lineRule="auto"/>
      </w:pPr>
    </w:p>
    <w:p w14:paraId="4FFF8AD9" w14:textId="77777777" w:rsidR="009F61AB" w:rsidRDefault="009F61AB">
      <w:pPr>
        <w:spacing w:line="312" w:lineRule="auto"/>
      </w:pPr>
      <w:r>
        <w:t xml:space="preserve">b)   In this project you will compare various harvesting or logging strategies in a tropical forest.  One strategy, the clear-cut, essentially removes </w:t>
      </w:r>
      <w:r>
        <w:rPr>
          <w:i/>
          <w:iCs/>
        </w:rPr>
        <w:t>all</w:t>
      </w:r>
      <w:r>
        <w:t xml:space="preserve"> vegetation, while a second strategy, selective logging, removes only some of the valuable hardwood trees.  To make a fair comparison between these two strategies, you will focus on just hardwood removal in both models.  Start by assuming that 80% of tropical forest plant biomass is comprised of hardwoods.  What, then, is the hardwood biomass in 1 hectare of mature tropical </w:t>
      </w:r>
      <w:r>
        <w:lastRenderedPageBreak/>
        <w:t xml:space="preserve">forest?  In other words, what is the </w:t>
      </w:r>
      <w:r>
        <w:rPr>
          <w:b/>
          <w:bCs/>
        </w:rPr>
        <w:t>hardwood</w:t>
      </w:r>
      <w:r>
        <w:t xml:space="preserve"> </w:t>
      </w:r>
      <w:r>
        <w:rPr>
          <w:b/>
          <w:bCs/>
        </w:rPr>
        <w:t>carrying capacity</w:t>
      </w:r>
      <w:r>
        <w:t xml:space="preserve"> (</w:t>
      </w:r>
      <w:r>
        <w:rPr>
          <w:i/>
          <w:iCs/>
        </w:rPr>
        <w:t>K</w:t>
      </w:r>
      <w:r>
        <w:t xml:space="preserve">) of 1 hectare of mature tropical forest?       </w:t>
      </w:r>
      <w:r>
        <w:rPr>
          <w:i/>
          <w:iCs/>
        </w:rPr>
        <w:t>K</w:t>
      </w:r>
      <w:r>
        <w:t xml:space="preserve"> = ____160______ Mg C</w:t>
      </w:r>
    </w:p>
    <w:p w14:paraId="197E94C1" w14:textId="77777777" w:rsidR="009F61AB" w:rsidRDefault="009F61AB">
      <w:pPr>
        <w:spacing w:line="312" w:lineRule="auto"/>
      </w:pPr>
    </w:p>
    <w:p w14:paraId="281D7580" w14:textId="77777777" w:rsidR="009F61AB" w:rsidRDefault="009F61AB">
      <w:pPr>
        <w:spacing w:line="312" w:lineRule="auto"/>
        <w:rPr>
          <w:iCs/>
        </w:rPr>
      </w:pPr>
      <w:r>
        <w:t xml:space="preserve">c)   Suppose that hardwoods in a tropical forest have a maximum annual growth rate of </w:t>
      </w:r>
      <w:r>
        <w:rPr>
          <w:position w:val="-6"/>
        </w:rPr>
        <w:object w:dxaOrig="1140" w:dyaOrig="360" w14:anchorId="2B393F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35pt;height:18pt" o:ole="" filled="t">
            <v:fill color2="black"/>
            <v:imagedata r:id="rId8" o:title=""/>
            <v:textbox inset="0,0,0,0"/>
          </v:shape>
          <o:OLEObject Type="Embed" ProgID="Equation.DSMT4" ShapeID="_x0000_i1025" DrawAspect="Content" ObjectID="_1289889561" r:id="rId9"/>
        </w:object>
      </w:r>
      <w:r>
        <w:t xml:space="preserve">.  Write a </w:t>
      </w:r>
      <w:r>
        <w:rPr>
          <w:b/>
          <w:bCs/>
        </w:rPr>
        <w:t>logistic difference equation</w:t>
      </w:r>
      <w:r>
        <w:t xml:space="preserve">, which models the annual growth of hardwoods in 1 hectare of tropical forest.  Use the variables </w:t>
      </w:r>
      <w:r>
        <w:rPr>
          <w:i/>
          <w:iCs/>
        </w:rPr>
        <w:t>h</w:t>
      </w:r>
      <w:r>
        <w:t xml:space="preserve"> and </w:t>
      </w:r>
      <w:r>
        <w:rPr>
          <w:i/>
        </w:rPr>
        <w:t>n</w:t>
      </w:r>
      <w:r>
        <w:rPr>
          <w:iCs/>
        </w:rPr>
        <w:t xml:space="preserve"> to represent hardwood mass and years, respectively.</w:t>
      </w:r>
    </w:p>
    <w:p w14:paraId="0D316A9F" w14:textId="77777777" w:rsidR="009F61AB" w:rsidRDefault="009F61AB">
      <w:pPr>
        <w:spacing w:line="312" w:lineRule="auto"/>
      </w:pPr>
    </w:p>
    <w:p w14:paraId="3BD4154D" w14:textId="77777777" w:rsidR="009F61AB" w:rsidRPr="009F61AB" w:rsidRDefault="009F61AB">
      <w:pPr>
        <w:spacing w:line="312" w:lineRule="auto"/>
        <w:rPr>
          <w:vertAlign w:val="superscript"/>
        </w:rPr>
      </w:pPr>
      <w:r>
        <w:t>h(n)=(1.10)(h(n-1))-.000625(h(n-1))</w:t>
      </w:r>
      <w:r>
        <w:rPr>
          <w:vertAlign w:val="superscript"/>
        </w:rPr>
        <w:t>2</w:t>
      </w:r>
    </w:p>
    <w:p w14:paraId="52420602" w14:textId="77777777" w:rsidR="009F61AB" w:rsidRDefault="009F61AB">
      <w:pPr>
        <w:spacing w:line="312" w:lineRule="auto"/>
      </w:pPr>
    </w:p>
    <w:p w14:paraId="49ED6F2A" w14:textId="77777777" w:rsidR="009F61AB" w:rsidRDefault="009F61AB">
      <w:pPr>
        <w:spacing w:line="312" w:lineRule="auto"/>
      </w:pPr>
    </w:p>
    <w:p w14:paraId="34CE8270" w14:textId="77777777" w:rsidR="009F61AB" w:rsidRDefault="009F61AB">
      <w:pPr>
        <w:pStyle w:val="Heading2"/>
      </w:pPr>
      <w:r>
        <w:t>2.  The clear-cut</w:t>
      </w:r>
    </w:p>
    <w:p w14:paraId="716ED6E7" w14:textId="77777777" w:rsidR="009F61AB" w:rsidRDefault="009F61AB">
      <w:pPr>
        <w:spacing w:line="312" w:lineRule="auto"/>
      </w:pPr>
      <w:r>
        <w:t xml:space="preserve">The logging practice in which all, or nearly all, of a forest is removed is called </w:t>
      </w:r>
      <w:r>
        <w:rPr>
          <w:b/>
          <w:bCs/>
        </w:rPr>
        <w:t>clear- cutting</w:t>
      </w:r>
      <w:r>
        <w:t xml:space="preserve">.  Sometimes all trees are removed, with no action taken to regenerate the forest. Sometimes all trees are removed and seedlings are planted. Sometimes a few trees are left standing to naturally re-seed the forest. </w:t>
      </w:r>
    </w:p>
    <w:p w14:paraId="4437626A" w14:textId="77777777" w:rsidR="009F61AB" w:rsidRDefault="009F61AB">
      <w:pPr>
        <w:spacing w:line="312" w:lineRule="auto"/>
      </w:pPr>
    </w:p>
    <w:p w14:paraId="1BC75826" w14:textId="77777777" w:rsidR="009F61AB" w:rsidRDefault="009F61AB">
      <w:pPr>
        <w:spacing w:line="312" w:lineRule="auto"/>
      </w:pPr>
      <w:r>
        <w:t xml:space="preserve">a)  Suppose that our 1-hectare of mature tropical forest is clear-cut rather thoroughly, leaving only 1.3 Mg C of hardwood biomass. Write this amount as an initial condition:  </w:t>
      </w:r>
    </w:p>
    <w:p w14:paraId="498D62E6" w14:textId="77777777" w:rsidR="009F61AB" w:rsidRPr="009F61AB" w:rsidRDefault="00590A19">
      <w:pPr>
        <w:spacing w:line="312" w:lineRule="auto"/>
      </w:pPr>
      <w:r>
        <w:t>h(0)=1.3 Mg</w:t>
      </w:r>
    </w:p>
    <w:p w14:paraId="5017FB21" w14:textId="77777777" w:rsidR="009F61AB" w:rsidRDefault="009F61AB">
      <w:pPr>
        <w:spacing w:line="312" w:lineRule="auto"/>
      </w:pPr>
    </w:p>
    <w:p w14:paraId="4309F834" w14:textId="77777777" w:rsidR="009F61AB" w:rsidRDefault="009F61AB">
      <w:pPr>
        <w:spacing w:line="312" w:lineRule="auto"/>
      </w:pPr>
      <w:r>
        <w:t xml:space="preserve">b)  With this starting amount, let’s re-grow the hardwood forest.  Enter the difference equation and initial condition into Excel, and create a table listing the amount of hardwood in the forest every 10 years.  (Note: you will want to “run” the difference equation for 150 years but only copy the value of  </w:t>
      </w:r>
      <w:r>
        <w:rPr>
          <w:i/>
        </w:rPr>
        <w:t xml:space="preserve">h  </w:t>
      </w:r>
      <w:r>
        <w:t>every 10</w:t>
      </w:r>
      <w:r>
        <w:rPr>
          <w:vertAlign w:val="superscript"/>
        </w:rPr>
        <w:t>th</w:t>
      </w:r>
      <w:r>
        <w:t xml:space="preserve"> year.)  Complete the table below (round values to 2 decimal places).</w:t>
      </w:r>
      <w:r>
        <w:br/>
      </w:r>
    </w:p>
    <w:p w14:paraId="7083CD36" w14:textId="77777777" w:rsidR="009F61AB" w:rsidRDefault="009F61AB">
      <w:pPr>
        <w:spacing w:line="312" w:lineRule="auto"/>
      </w:pPr>
    </w:p>
    <w:p w14:paraId="0B648728" w14:textId="77777777" w:rsidR="009F61AB" w:rsidRDefault="009F61AB">
      <w:pPr>
        <w:spacing w:line="312" w:lineRule="auto"/>
      </w:pPr>
    </w:p>
    <w:p w14:paraId="2AA1CACC" w14:textId="77777777" w:rsidR="009F61AB" w:rsidRDefault="009F61AB">
      <w:pPr>
        <w:spacing w:line="312" w:lineRule="auto"/>
      </w:pPr>
    </w:p>
    <w:p w14:paraId="1BEDAF9B" w14:textId="77777777" w:rsidR="009F61AB" w:rsidRDefault="009F61AB">
      <w:pPr>
        <w:spacing w:line="312" w:lineRule="auto"/>
      </w:pPr>
    </w:p>
    <w:p w14:paraId="08768954" w14:textId="77777777" w:rsidR="009F61AB" w:rsidRDefault="009F61AB">
      <w:pPr>
        <w:spacing w:line="312" w:lineRule="auto"/>
      </w:pPr>
    </w:p>
    <w:p w14:paraId="467F21F3" w14:textId="77777777" w:rsidR="009F61AB" w:rsidRDefault="009F61AB">
      <w:pPr>
        <w:spacing w:line="312" w:lineRule="auto"/>
      </w:pPr>
    </w:p>
    <w:p w14:paraId="1646373B" w14:textId="77777777" w:rsidR="009F61AB" w:rsidRDefault="009F61AB">
      <w:pPr>
        <w:spacing w:line="312" w:lineRule="auto"/>
      </w:pPr>
    </w:p>
    <w:p w14:paraId="1EC17EA5" w14:textId="77777777" w:rsidR="009F61AB" w:rsidRDefault="009F61AB">
      <w:pPr>
        <w:spacing w:line="312" w:lineRule="auto"/>
      </w:pPr>
    </w:p>
    <w:p w14:paraId="002439DD" w14:textId="77777777" w:rsidR="009F61AB" w:rsidRDefault="009F61AB">
      <w:pPr>
        <w:spacing w:line="312" w:lineRule="auto"/>
      </w:pPr>
    </w:p>
    <w:tbl>
      <w:tblPr>
        <w:tblW w:w="0" w:type="auto"/>
        <w:tblInd w:w="823" w:type="dxa"/>
        <w:tblLayout w:type="fixed"/>
        <w:tblLook w:val="0000" w:firstRow="0" w:lastRow="0" w:firstColumn="0" w:lastColumn="0" w:noHBand="0" w:noVBand="0"/>
      </w:tblPr>
      <w:tblGrid>
        <w:gridCol w:w="943"/>
        <w:gridCol w:w="1771"/>
        <w:gridCol w:w="1066"/>
        <w:gridCol w:w="1080"/>
        <w:gridCol w:w="1990"/>
      </w:tblGrid>
      <w:tr w:rsidR="009F61AB" w14:paraId="234DF529" w14:textId="77777777">
        <w:tc>
          <w:tcPr>
            <w:tcW w:w="943" w:type="dxa"/>
            <w:tcBorders>
              <w:top w:val="single" w:sz="4" w:space="0" w:color="000000"/>
              <w:left w:val="single" w:sz="4" w:space="0" w:color="000000"/>
              <w:bottom w:val="single" w:sz="4" w:space="0" w:color="000000"/>
            </w:tcBorders>
          </w:tcPr>
          <w:p w14:paraId="08CC966D" w14:textId="77777777" w:rsidR="009F61AB" w:rsidRDefault="009F61AB">
            <w:pPr>
              <w:snapToGrid w:val="0"/>
              <w:spacing w:line="312" w:lineRule="auto"/>
              <w:jc w:val="center"/>
              <w:rPr>
                <w:i/>
                <w:iCs/>
              </w:rPr>
            </w:pPr>
            <w:r>
              <w:rPr>
                <w:i/>
                <w:iCs/>
              </w:rPr>
              <w:lastRenderedPageBreak/>
              <w:t>Years</w:t>
            </w:r>
          </w:p>
        </w:tc>
        <w:tc>
          <w:tcPr>
            <w:tcW w:w="1771" w:type="dxa"/>
            <w:tcBorders>
              <w:top w:val="single" w:sz="4" w:space="0" w:color="000000"/>
              <w:left w:val="single" w:sz="4" w:space="0" w:color="000000"/>
              <w:bottom w:val="single" w:sz="4" w:space="0" w:color="000000"/>
            </w:tcBorders>
          </w:tcPr>
          <w:p w14:paraId="2BB37D7C" w14:textId="77777777" w:rsidR="009F61AB" w:rsidRDefault="009F61AB">
            <w:pPr>
              <w:snapToGrid w:val="0"/>
              <w:spacing w:line="312" w:lineRule="auto"/>
              <w:jc w:val="center"/>
            </w:pPr>
            <w:r>
              <w:rPr>
                <w:i/>
                <w:iCs/>
              </w:rPr>
              <w:t>Hardwood</w:t>
            </w:r>
            <w:r>
              <w:t xml:space="preserve"> </w:t>
            </w:r>
            <w:r>
              <w:br/>
              <w:t>(Mg C)</w:t>
            </w:r>
          </w:p>
        </w:tc>
        <w:tc>
          <w:tcPr>
            <w:tcW w:w="1066" w:type="dxa"/>
            <w:tcBorders>
              <w:left w:val="single" w:sz="4" w:space="0" w:color="000000"/>
            </w:tcBorders>
          </w:tcPr>
          <w:p w14:paraId="1FE1D482" w14:textId="77777777" w:rsidR="009F61AB" w:rsidRDefault="009F61AB">
            <w:pPr>
              <w:snapToGrid w:val="0"/>
              <w:spacing w:line="312" w:lineRule="auto"/>
              <w:jc w:val="center"/>
            </w:pPr>
          </w:p>
        </w:tc>
        <w:tc>
          <w:tcPr>
            <w:tcW w:w="1080" w:type="dxa"/>
            <w:tcBorders>
              <w:top w:val="single" w:sz="4" w:space="0" w:color="000000"/>
              <w:left w:val="single" w:sz="4" w:space="0" w:color="000000"/>
              <w:bottom w:val="single" w:sz="4" w:space="0" w:color="000000"/>
            </w:tcBorders>
          </w:tcPr>
          <w:p w14:paraId="35A23AFC" w14:textId="77777777" w:rsidR="009F61AB" w:rsidRDefault="009F61AB">
            <w:pPr>
              <w:snapToGrid w:val="0"/>
              <w:spacing w:line="312" w:lineRule="auto"/>
              <w:jc w:val="center"/>
              <w:rPr>
                <w:i/>
                <w:iCs/>
              </w:rPr>
            </w:pPr>
            <w:r>
              <w:rPr>
                <w:i/>
                <w:iCs/>
              </w:rPr>
              <w:t>Years</w:t>
            </w:r>
          </w:p>
        </w:tc>
        <w:tc>
          <w:tcPr>
            <w:tcW w:w="1990" w:type="dxa"/>
            <w:tcBorders>
              <w:top w:val="single" w:sz="4" w:space="0" w:color="000000"/>
              <w:left w:val="single" w:sz="4" w:space="0" w:color="000000"/>
              <w:bottom w:val="single" w:sz="4" w:space="0" w:color="000000"/>
              <w:right w:val="single" w:sz="4" w:space="0" w:color="000000"/>
            </w:tcBorders>
          </w:tcPr>
          <w:p w14:paraId="2BBD96C6" w14:textId="77777777" w:rsidR="009F61AB" w:rsidRDefault="009F61AB">
            <w:pPr>
              <w:snapToGrid w:val="0"/>
              <w:spacing w:line="312" w:lineRule="auto"/>
              <w:jc w:val="center"/>
            </w:pPr>
            <w:r>
              <w:rPr>
                <w:i/>
                <w:iCs/>
              </w:rPr>
              <w:t>Hardwood</w:t>
            </w:r>
            <w:r>
              <w:t xml:space="preserve"> </w:t>
            </w:r>
            <w:r>
              <w:br/>
              <w:t>(Mg C)</w:t>
            </w:r>
          </w:p>
        </w:tc>
      </w:tr>
      <w:tr w:rsidR="009F61AB" w14:paraId="1A2161A4" w14:textId="77777777">
        <w:tc>
          <w:tcPr>
            <w:tcW w:w="943" w:type="dxa"/>
            <w:tcBorders>
              <w:top w:val="single" w:sz="4" w:space="0" w:color="000000"/>
              <w:left w:val="single" w:sz="4" w:space="0" w:color="000000"/>
              <w:bottom w:val="single" w:sz="4" w:space="0" w:color="000000"/>
            </w:tcBorders>
          </w:tcPr>
          <w:p w14:paraId="00C2E776" w14:textId="77777777" w:rsidR="009F61AB" w:rsidRDefault="009F61AB">
            <w:pPr>
              <w:snapToGrid w:val="0"/>
              <w:spacing w:line="312" w:lineRule="auto"/>
              <w:jc w:val="center"/>
            </w:pPr>
            <w:r>
              <w:t>0</w:t>
            </w:r>
          </w:p>
        </w:tc>
        <w:tc>
          <w:tcPr>
            <w:tcW w:w="1771" w:type="dxa"/>
            <w:tcBorders>
              <w:top w:val="single" w:sz="4" w:space="0" w:color="000000"/>
              <w:left w:val="single" w:sz="4" w:space="0" w:color="000000"/>
              <w:bottom w:val="single" w:sz="4" w:space="0" w:color="000000"/>
            </w:tcBorders>
          </w:tcPr>
          <w:p w14:paraId="50364ADF" w14:textId="77777777" w:rsidR="009F61AB" w:rsidRDefault="00590A19">
            <w:pPr>
              <w:snapToGrid w:val="0"/>
              <w:spacing w:line="312" w:lineRule="auto"/>
              <w:jc w:val="center"/>
            </w:pPr>
            <w:r>
              <w:t>1.3</w:t>
            </w:r>
          </w:p>
        </w:tc>
        <w:tc>
          <w:tcPr>
            <w:tcW w:w="1066" w:type="dxa"/>
            <w:tcBorders>
              <w:left w:val="single" w:sz="4" w:space="0" w:color="000000"/>
            </w:tcBorders>
          </w:tcPr>
          <w:p w14:paraId="4DE31EE9" w14:textId="77777777" w:rsidR="009F61AB" w:rsidRDefault="009F61AB">
            <w:pPr>
              <w:snapToGrid w:val="0"/>
              <w:spacing w:line="312" w:lineRule="auto"/>
              <w:jc w:val="center"/>
            </w:pPr>
          </w:p>
        </w:tc>
        <w:tc>
          <w:tcPr>
            <w:tcW w:w="1080" w:type="dxa"/>
            <w:tcBorders>
              <w:top w:val="single" w:sz="4" w:space="0" w:color="000000"/>
              <w:left w:val="single" w:sz="4" w:space="0" w:color="000000"/>
              <w:bottom w:val="single" w:sz="4" w:space="0" w:color="000000"/>
            </w:tcBorders>
          </w:tcPr>
          <w:p w14:paraId="1D25A40B" w14:textId="77777777" w:rsidR="009F61AB" w:rsidRDefault="009F61AB">
            <w:pPr>
              <w:snapToGrid w:val="0"/>
              <w:spacing w:line="312" w:lineRule="auto"/>
              <w:jc w:val="center"/>
            </w:pPr>
            <w:r>
              <w:t>80</w:t>
            </w:r>
          </w:p>
        </w:tc>
        <w:tc>
          <w:tcPr>
            <w:tcW w:w="1990" w:type="dxa"/>
            <w:tcBorders>
              <w:top w:val="single" w:sz="4" w:space="0" w:color="000000"/>
              <w:left w:val="single" w:sz="4" w:space="0" w:color="000000"/>
              <w:bottom w:val="single" w:sz="4" w:space="0" w:color="000000"/>
              <w:right w:val="single" w:sz="4" w:space="0" w:color="000000"/>
            </w:tcBorders>
          </w:tcPr>
          <w:p w14:paraId="4812F3D7" w14:textId="77777777" w:rsidR="009F61AB" w:rsidRDefault="00590A19">
            <w:pPr>
              <w:snapToGrid w:val="0"/>
              <w:spacing w:line="312" w:lineRule="auto"/>
              <w:jc w:val="center"/>
            </w:pPr>
            <w:r>
              <w:t>152.49</w:t>
            </w:r>
          </w:p>
        </w:tc>
      </w:tr>
      <w:tr w:rsidR="009F61AB" w14:paraId="247A69CC" w14:textId="77777777">
        <w:tc>
          <w:tcPr>
            <w:tcW w:w="943" w:type="dxa"/>
            <w:tcBorders>
              <w:top w:val="single" w:sz="4" w:space="0" w:color="000000"/>
              <w:left w:val="single" w:sz="4" w:space="0" w:color="000000"/>
              <w:bottom w:val="single" w:sz="4" w:space="0" w:color="000000"/>
            </w:tcBorders>
          </w:tcPr>
          <w:p w14:paraId="0DAB7E96" w14:textId="77777777" w:rsidR="009F61AB" w:rsidRDefault="009F61AB">
            <w:pPr>
              <w:snapToGrid w:val="0"/>
              <w:spacing w:line="312" w:lineRule="auto"/>
              <w:jc w:val="center"/>
            </w:pPr>
            <w:r>
              <w:t>10</w:t>
            </w:r>
          </w:p>
        </w:tc>
        <w:tc>
          <w:tcPr>
            <w:tcW w:w="1771" w:type="dxa"/>
            <w:tcBorders>
              <w:top w:val="single" w:sz="4" w:space="0" w:color="000000"/>
              <w:left w:val="single" w:sz="4" w:space="0" w:color="000000"/>
              <w:bottom w:val="single" w:sz="4" w:space="0" w:color="000000"/>
            </w:tcBorders>
          </w:tcPr>
          <w:p w14:paraId="07240834" w14:textId="77777777" w:rsidR="009F61AB" w:rsidRDefault="00590A19">
            <w:pPr>
              <w:snapToGrid w:val="0"/>
              <w:spacing w:line="312" w:lineRule="auto"/>
              <w:jc w:val="center"/>
            </w:pPr>
            <w:r>
              <w:t>3.03</w:t>
            </w:r>
          </w:p>
        </w:tc>
        <w:tc>
          <w:tcPr>
            <w:tcW w:w="1066" w:type="dxa"/>
            <w:tcBorders>
              <w:left w:val="single" w:sz="4" w:space="0" w:color="000000"/>
            </w:tcBorders>
          </w:tcPr>
          <w:p w14:paraId="0C5B5FDA" w14:textId="77777777" w:rsidR="009F61AB" w:rsidRDefault="009F61AB">
            <w:pPr>
              <w:snapToGrid w:val="0"/>
              <w:spacing w:line="312" w:lineRule="auto"/>
              <w:jc w:val="center"/>
            </w:pPr>
          </w:p>
        </w:tc>
        <w:tc>
          <w:tcPr>
            <w:tcW w:w="1080" w:type="dxa"/>
            <w:tcBorders>
              <w:top w:val="single" w:sz="4" w:space="0" w:color="000000"/>
              <w:left w:val="single" w:sz="4" w:space="0" w:color="000000"/>
              <w:bottom w:val="single" w:sz="4" w:space="0" w:color="000000"/>
            </w:tcBorders>
          </w:tcPr>
          <w:p w14:paraId="2878E113" w14:textId="77777777" w:rsidR="009F61AB" w:rsidRDefault="009F61AB">
            <w:pPr>
              <w:snapToGrid w:val="0"/>
              <w:spacing w:line="312" w:lineRule="auto"/>
              <w:jc w:val="center"/>
            </w:pPr>
            <w:r>
              <w:t>90</w:t>
            </w:r>
          </w:p>
        </w:tc>
        <w:tc>
          <w:tcPr>
            <w:tcW w:w="1990" w:type="dxa"/>
            <w:tcBorders>
              <w:top w:val="single" w:sz="4" w:space="0" w:color="000000"/>
              <w:left w:val="single" w:sz="4" w:space="0" w:color="000000"/>
              <w:bottom w:val="single" w:sz="4" w:space="0" w:color="000000"/>
              <w:right w:val="single" w:sz="4" w:space="0" w:color="000000"/>
            </w:tcBorders>
          </w:tcPr>
          <w:p w14:paraId="405F5631" w14:textId="77777777" w:rsidR="009F61AB" w:rsidRDefault="00590A19">
            <w:pPr>
              <w:snapToGrid w:val="0"/>
              <w:spacing w:line="312" w:lineRule="auto"/>
              <w:jc w:val="center"/>
            </w:pPr>
            <w:r>
              <w:t>157.29</w:t>
            </w:r>
          </w:p>
        </w:tc>
      </w:tr>
      <w:tr w:rsidR="009F61AB" w14:paraId="665EA336" w14:textId="77777777">
        <w:tc>
          <w:tcPr>
            <w:tcW w:w="943" w:type="dxa"/>
            <w:tcBorders>
              <w:top w:val="single" w:sz="4" w:space="0" w:color="000000"/>
              <w:left w:val="single" w:sz="4" w:space="0" w:color="000000"/>
              <w:bottom w:val="single" w:sz="4" w:space="0" w:color="000000"/>
            </w:tcBorders>
          </w:tcPr>
          <w:p w14:paraId="07398257" w14:textId="77777777" w:rsidR="009F61AB" w:rsidRDefault="009F61AB">
            <w:pPr>
              <w:snapToGrid w:val="0"/>
              <w:spacing w:line="312" w:lineRule="auto"/>
              <w:jc w:val="center"/>
            </w:pPr>
            <w:r>
              <w:t>20</w:t>
            </w:r>
          </w:p>
        </w:tc>
        <w:tc>
          <w:tcPr>
            <w:tcW w:w="1771" w:type="dxa"/>
            <w:tcBorders>
              <w:top w:val="single" w:sz="4" w:space="0" w:color="000000"/>
              <w:left w:val="single" w:sz="4" w:space="0" w:color="000000"/>
              <w:bottom w:val="single" w:sz="4" w:space="0" w:color="000000"/>
            </w:tcBorders>
          </w:tcPr>
          <w:p w14:paraId="444A052B" w14:textId="77777777" w:rsidR="009F61AB" w:rsidRDefault="00590A19">
            <w:pPr>
              <w:snapToGrid w:val="0"/>
              <w:spacing w:line="312" w:lineRule="auto"/>
              <w:jc w:val="center"/>
            </w:pPr>
            <w:r>
              <w:t>7.66</w:t>
            </w:r>
          </w:p>
        </w:tc>
        <w:tc>
          <w:tcPr>
            <w:tcW w:w="1066" w:type="dxa"/>
            <w:tcBorders>
              <w:left w:val="single" w:sz="4" w:space="0" w:color="000000"/>
            </w:tcBorders>
          </w:tcPr>
          <w:p w14:paraId="66B519FC" w14:textId="77777777" w:rsidR="009F61AB" w:rsidRDefault="009F61AB">
            <w:pPr>
              <w:snapToGrid w:val="0"/>
              <w:spacing w:line="312" w:lineRule="auto"/>
              <w:jc w:val="center"/>
            </w:pPr>
          </w:p>
        </w:tc>
        <w:tc>
          <w:tcPr>
            <w:tcW w:w="1080" w:type="dxa"/>
            <w:tcBorders>
              <w:top w:val="single" w:sz="4" w:space="0" w:color="000000"/>
              <w:left w:val="single" w:sz="4" w:space="0" w:color="000000"/>
              <w:bottom w:val="single" w:sz="4" w:space="0" w:color="000000"/>
            </w:tcBorders>
          </w:tcPr>
          <w:p w14:paraId="4CB2D0CE" w14:textId="77777777" w:rsidR="009F61AB" w:rsidRDefault="009F61AB">
            <w:pPr>
              <w:snapToGrid w:val="0"/>
              <w:spacing w:line="312" w:lineRule="auto"/>
              <w:jc w:val="center"/>
            </w:pPr>
            <w:r>
              <w:t>100</w:t>
            </w:r>
          </w:p>
        </w:tc>
        <w:tc>
          <w:tcPr>
            <w:tcW w:w="1990" w:type="dxa"/>
            <w:tcBorders>
              <w:top w:val="single" w:sz="4" w:space="0" w:color="000000"/>
              <w:left w:val="single" w:sz="4" w:space="0" w:color="000000"/>
              <w:bottom w:val="single" w:sz="4" w:space="0" w:color="000000"/>
              <w:right w:val="single" w:sz="4" w:space="0" w:color="000000"/>
            </w:tcBorders>
          </w:tcPr>
          <w:p w14:paraId="03015D22" w14:textId="77777777" w:rsidR="009F61AB" w:rsidRDefault="00590A19">
            <w:pPr>
              <w:snapToGrid w:val="0"/>
              <w:spacing w:line="312" w:lineRule="auto"/>
              <w:jc w:val="center"/>
            </w:pPr>
            <w:r>
              <w:t>159.04</w:t>
            </w:r>
          </w:p>
        </w:tc>
      </w:tr>
      <w:tr w:rsidR="009F61AB" w14:paraId="76D89EC6" w14:textId="77777777">
        <w:tc>
          <w:tcPr>
            <w:tcW w:w="943" w:type="dxa"/>
            <w:tcBorders>
              <w:top w:val="single" w:sz="4" w:space="0" w:color="000000"/>
              <w:left w:val="single" w:sz="4" w:space="0" w:color="000000"/>
              <w:bottom w:val="single" w:sz="4" w:space="0" w:color="000000"/>
            </w:tcBorders>
          </w:tcPr>
          <w:p w14:paraId="57A841DC" w14:textId="77777777" w:rsidR="009F61AB" w:rsidRDefault="009F61AB">
            <w:pPr>
              <w:snapToGrid w:val="0"/>
              <w:spacing w:line="312" w:lineRule="auto"/>
              <w:jc w:val="center"/>
            </w:pPr>
            <w:r>
              <w:t>30</w:t>
            </w:r>
          </w:p>
        </w:tc>
        <w:tc>
          <w:tcPr>
            <w:tcW w:w="1771" w:type="dxa"/>
            <w:tcBorders>
              <w:top w:val="single" w:sz="4" w:space="0" w:color="000000"/>
              <w:left w:val="single" w:sz="4" w:space="0" w:color="000000"/>
              <w:bottom w:val="single" w:sz="4" w:space="0" w:color="000000"/>
            </w:tcBorders>
          </w:tcPr>
          <w:p w14:paraId="6CF36D56" w14:textId="77777777" w:rsidR="009F61AB" w:rsidRDefault="00590A19">
            <w:pPr>
              <w:snapToGrid w:val="0"/>
              <w:spacing w:line="312" w:lineRule="auto"/>
              <w:jc w:val="center"/>
            </w:pPr>
            <w:r>
              <w:t>18.57</w:t>
            </w:r>
          </w:p>
        </w:tc>
        <w:tc>
          <w:tcPr>
            <w:tcW w:w="1066" w:type="dxa"/>
            <w:tcBorders>
              <w:left w:val="single" w:sz="4" w:space="0" w:color="000000"/>
            </w:tcBorders>
          </w:tcPr>
          <w:p w14:paraId="51B662F8" w14:textId="77777777" w:rsidR="009F61AB" w:rsidRDefault="009F61AB">
            <w:pPr>
              <w:snapToGrid w:val="0"/>
              <w:spacing w:line="312" w:lineRule="auto"/>
              <w:jc w:val="center"/>
            </w:pPr>
          </w:p>
        </w:tc>
        <w:tc>
          <w:tcPr>
            <w:tcW w:w="1080" w:type="dxa"/>
            <w:tcBorders>
              <w:top w:val="single" w:sz="4" w:space="0" w:color="000000"/>
              <w:left w:val="single" w:sz="4" w:space="0" w:color="000000"/>
              <w:bottom w:val="single" w:sz="4" w:space="0" w:color="000000"/>
            </w:tcBorders>
          </w:tcPr>
          <w:p w14:paraId="5CFF9F21" w14:textId="77777777" w:rsidR="009F61AB" w:rsidRDefault="009F61AB">
            <w:pPr>
              <w:snapToGrid w:val="0"/>
              <w:spacing w:line="312" w:lineRule="auto"/>
              <w:jc w:val="center"/>
            </w:pPr>
            <w:r>
              <w:t>110</w:t>
            </w:r>
          </w:p>
        </w:tc>
        <w:tc>
          <w:tcPr>
            <w:tcW w:w="1990" w:type="dxa"/>
            <w:tcBorders>
              <w:top w:val="single" w:sz="4" w:space="0" w:color="000000"/>
              <w:left w:val="single" w:sz="4" w:space="0" w:color="000000"/>
              <w:bottom w:val="single" w:sz="4" w:space="0" w:color="000000"/>
              <w:right w:val="single" w:sz="4" w:space="0" w:color="000000"/>
            </w:tcBorders>
          </w:tcPr>
          <w:p w14:paraId="5588A96D" w14:textId="77777777" w:rsidR="009F61AB" w:rsidRDefault="00590A19">
            <w:pPr>
              <w:snapToGrid w:val="0"/>
              <w:spacing w:line="312" w:lineRule="auto"/>
              <w:jc w:val="center"/>
            </w:pPr>
            <w:r>
              <w:t>159.67</w:t>
            </w:r>
          </w:p>
        </w:tc>
      </w:tr>
      <w:tr w:rsidR="009F61AB" w14:paraId="6886D697" w14:textId="77777777">
        <w:tc>
          <w:tcPr>
            <w:tcW w:w="943" w:type="dxa"/>
            <w:tcBorders>
              <w:top w:val="single" w:sz="4" w:space="0" w:color="000000"/>
              <w:left w:val="single" w:sz="4" w:space="0" w:color="000000"/>
              <w:bottom w:val="single" w:sz="4" w:space="0" w:color="000000"/>
            </w:tcBorders>
          </w:tcPr>
          <w:p w14:paraId="6F500C83" w14:textId="77777777" w:rsidR="009F61AB" w:rsidRDefault="009F61AB">
            <w:pPr>
              <w:snapToGrid w:val="0"/>
              <w:spacing w:line="312" w:lineRule="auto"/>
              <w:jc w:val="center"/>
            </w:pPr>
            <w:r>
              <w:t>40</w:t>
            </w:r>
          </w:p>
        </w:tc>
        <w:tc>
          <w:tcPr>
            <w:tcW w:w="1771" w:type="dxa"/>
            <w:tcBorders>
              <w:top w:val="single" w:sz="4" w:space="0" w:color="000000"/>
              <w:left w:val="single" w:sz="4" w:space="0" w:color="000000"/>
              <w:bottom w:val="single" w:sz="4" w:space="0" w:color="000000"/>
            </w:tcBorders>
          </w:tcPr>
          <w:p w14:paraId="6CFCDDB8" w14:textId="77777777" w:rsidR="009F61AB" w:rsidRDefault="00590A19">
            <w:pPr>
              <w:snapToGrid w:val="0"/>
              <w:spacing w:line="312" w:lineRule="auto"/>
              <w:jc w:val="center"/>
            </w:pPr>
            <w:r>
              <w:t>41.14</w:t>
            </w:r>
          </w:p>
        </w:tc>
        <w:tc>
          <w:tcPr>
            <w:tcW w:w="1066" w:type="dxa"/>
            <w:tcBorders>
              <w:left w:val="single" w:sz="4" w:space="0" w:color="000000"/>
            </w:tcBorders>
          </w:tcPr>
          <w:p w14:paraId="3BD2DDD8" w14:textId="77777777" w:rsidR="009F61AB" w:rsidRDefault="009F61AB">
            <w:pPr>
              <w:snapToGrid w:val="0"/>
              <w:spacing w:line="312" w:lineRule="auto"/>
              <w:jc w:val="center"/>
            </w:pPr>
          </w:p>
        </w:tc>
        <w:tc>
          <w:tcPr>
            <w:tcW w:w="1080" w:type="dxa"/>
            <w:tcBorders>
              <w:top w:val="single" w:sz="4" w:space="0" w:color="000000"/>
              <w:left w:val="single" w:sz="4" w:space="0" w:color="000000"/>
              <w:bottom w:val="single" w:sz="4" w:space="0" w:color="000000"/>
            </w:tcBorders>
          </w:tcPr>
          <w:p w14:paraId="23958701" w14:textId="77777777" w:rsidR="009F61AB" w:rsidRDefault="009F61AB">
            <w:pPr>
              <w:snapToGrid w:val="0"/>
              <w:spacing w:line="312" w:lineRule="auto"/>
              <w:jc w:val="center"/>
            </w:pPr>
            <w:r>
              <w:t>120</w:t>
            </w:r>
          </w:p>
        </w:tc>
        <w:tc>
          <w:tcPr>
            <w:tcW w:w="1990" w:type="dxa"/>
            <w:tcBorders>
              <w:top w:val="single" w:sz="4" w:space="0" w:color="000000"/>
              <w:left w:val="single" w:sz="4" w:space="0" w:color="000000"/>
              <w:bottom w:val="single" w:sz="4" w:space="0" w:color="000000"/>
              <w:right w:val="single" w:sz="4" w:space="0" w:color="000000"/>
            </w:tcBorders>
          </w:tcPr>
          <w:p w14:paraId="3A68FB8B" w14:textId="77777777" w:rsidR="009F61AB" w:rsidRDefault="00590A19">
            <w:pPr>
              <w:snapToGrid w:val="0"/>
              <w:spacing w:line="312" w:lineRule="auto"/>
              <w:jc w:val="center"/>
            </w:pPr>
            <w:r>
              <w:t>159.88</w:t>
            </w:r>
          </w:p>
        </w:tc>
      </w:tr>
      <w:tr w:rsidR="009F61AB" w14:paraId="3536F7BE" w14:textId="77777777">
        <w:tc>
          <w:tcPr>
            <w:tcW w:w="943" w:type="dxa"/>
            <w:tcBorders>
              <w:top w:val="single" w:sz="4" w:space="0" w:color="000000"/>
              <w:left w:val="single" w:sz="4" w:space="0" w:color="000000"/>
              <w:bottom w:val="single" w:sz="4" w:space="0" w:color="000000"/>
            </w:tcBorders>
          </w:tcPr>
          <w:p w14:paraId="17E3498E" w14:textId="77777777" w:rsidR="009F61AB" w:rsidRDefault="009F61AB">
            <w:pPr>
              <w:snapToGrid w:val="0"/>
              <w:spacing w:line="312" w:lineRule="auto"/>
              <w:jc w:val="center"/>
            </w:pPr>
            <w:r>
              <w:t>50</w:t>
            </w:r>
          </w:p>
        </w:tc>
        <w:tc>
          <w:tcPr>
            <w:tcW w:w="1771" w:type="dxa"/>
            <w:tcBorders>
              <w:top w:val="single" w:sz="4" w:space="0" w:color="000000"/>
              <w:left w:val="single" w:sz="4" w:space="0" w:color="000000"/>
              <w:bottom w:val="single" w:sz="4" w:space="0" w:color="000000"/>
            </w:tcBorders>
          </w:tcPr>
          <w:p w14:paraId="0589993E" w14:textId="77777777" w:rsidR="009F61AB" w:rsidRDefault="00590A19">
            <w:pPr>
              <w:snapToGrid w:val="0"/>
              <w:spacing w:line="312" w:lineRule="auto"/>
              <w:jc w:val="center"/>
            </w:pPr>
            <w:r>
              <w:t>77.01</w:t>
            </w:r>
          </w:p>
        </w:tc>
        <w:tc>
          <w:tcPr>
            <w:tcW w:w="1066" w:type="dxa"/>
            <w:tcBorders>
              <w:left w:val="single" w:sz="4" w:space="0" w:color="000000"/>
            </w:tcBorders>
          </w:tcPr>
          <w:p w14:paraId="0AC88C09" w14:textId="77777777" w:rsidR="009F61AB" w:rsidRDefault="009F61AB">
            <w:pPr>
              <w:snapToGrid w:val="0"/>
              <w:spacing w:line="312" w:lineRule="auto"/>
              <w:jc w:val="center"/>
            </w:pPr>
          </w:p>
        </w:tc>
        <w:tc>
          <w:tcPr>
            <w:tcW w:w="1080" w:type="dxa"/>
            <w:tcBorders>
              <w:top w:val="single" w:sz="4" w:space="0" w:color="000000"/>
              <w:left w:val="single" w:sz="4" w:space="0" w:color="000000"/>
              <w:bottom w:val="single" w:sz="4" w:space="0" w:color="000000"/>
            </w:tcBorders>
          </w:tcPr>
          <w:p w14:paraId="4AB0E4B3" w14:textId="77777777" w:rsidR="009F61AB" w:rsidRDefault="009F61AB">
            <w:pPr>
              <w:snapToGrid w:val="0"/>
              <w:spacing w:line="312" w:lineRule="auto"/>
              <w:jc w:val="center"/>
            </w:pPr>
            <w:r>
              <w:t>130</w:t>
            </w:r>
          </w:p>
        </w:tc>
        <w:tc>
          <w:tcPr>
            <w:tcW w:w="1990" w:type="dxa"/>
            <w:tcBorders>
              <w:top w:val="single" w:sz="4" w:space="0" w:color="000000"/>
              <w:left w:val="single" w:sz="4" w:space="0" w:color="000000"/>
              <w:bottom w:val="single" w:sz="4" w:space="0" w:color="000000"/>
              <w:right w:val="single" w:sz="4" w:space="0" w:color="000000"/>
            </w:tcBorders>
          </w:tcPr>
          <w:p w14:paraId="7F42800A" w14:textId="77777777" w:rsidR="009F61AB" w:rsidRDefault="00590A19">
            <w:pPr>
              <w:snapToGrid w:val="0"/>
              <w:spacing w:line="312" w:lineRule="auto"/>
              <w:jc w:val="center"/>
            </w:pPr>
            <w:r>
              <w:t>159.96</w:t>
            </w:r>
          </w:p>
        </w:tc>
      </w:tr>
      <w:tr w:rsidR="009F61AB" w14:paraId="5BE3165E" w14:textId="77777777">
        <w:tc>
          <w:tcPr>
            <w:tcW w:w="943" w:type="dxa"/>
            <w:tcBorders>
              <w:top w:val="single" w:sz="4" w:space="0" w:color="000000"/>
              <w:left w:val="single" w:sz="4" w:space="0" w:color="000000"/>
              <w:bottom w:val="single" w:sz="4" w:space="0" w:color="000000"/>
            </w:tcBorders>
          </w:tcPr>
          <w:p w14:paraId="18CB1475" w14:textId="77777777" w:rsidR="009F61AB" w:rsidRDefault="009F61AB">
            <w:pPr>
              <w:snapToGrid w:val="0"/>
              <w:spacing w:line="312" w:lineRule="auto"/>
              <w:jc w:val="center"/>
            </w:pPr>
            <w:r>
              <w:t>60</w:t>
            </w:r>
          </w:p>
        </w:tc>
        <w:tc>
          <w:tcPr>
            <w:tcW w:w="1771" w:type="dxa"/>
            <w:tcBorders>
              <w:top w:val="single" w:sz="4" w:space="0" w:color="000000"/>
              <w:left w:val="single" w:sz="4" w:space="0" w:color="000000"/>
              <w:bottom w:val="single" w:sz="4" w:space="0" w:color="000000"/>
            </w:tcBorders>
          </w:tcPr>
          <w:p w14:paraId="41DC9D94" w14:textId="77777777" w:rsidR="009F61AB" w:rsidRDefault="00590A19">
            <w:pPr>
              <w:snapToGrid w:val="0"/>
              <w:spacing w:line="312" w:lineRule="auto"/>
              <w:jc w:val="center"/>
            </w:pPr>
            <w:r>
              <w:t>114.91</w:t>
            </w:r>
          </w:p>
        </w:tc>
        <w:tc>
          <w:tcPr>
            <w:tcW w:w="1066" w:type="dxa"/>
            <w:tcBorders>
              <w:left w:val="single" w:sz="4" w:space="0" w:color="000000"/>
            </w:tcBorders>
          </w:tcPr>
          <w:p w14:paraId="4795FEC6" w14:textId="77777777" w:rsidR="009F61AB" w:rsidRDefault="009F61AB">
            <w:pPr>
              <w:snapToGrid w:val="0"/>
              <w:spacing w:line="312" w:lineRule="auto"/>
              <w:jc w:val="center"/>
            </w:pPr>
          </w:p>
        </w:tc>
        <w:tc>
          <w:tcPr>
            <w:tcW w:w="1080" w:type="dxa"/>
            <w:tcBorders>
              <w:top w:val="single" w:sz="4" w:space="0" w:color="000000"/>
              <w:left w:val="single" w:sz="4" w:space="0" w:color="000000"/>
              <w:bottom w:val="single" w:sz="4" w:space="0" w:color="000000"/>
            </w:tcBorders>
          </w:tcPr>
          <w:p w14:paraId="605BBAC2" w14:textId="77777777" w:rsidR="009F61AB" w:rsidRDefault="009F61AB">
            <w:pPr>
              <w:snapToGrid w:val="0"/>
              <w:spacing w:line="312" w:lineRule="auto"/>
              <w:jc w:val="center"/>
            </w:pPr>
            <w:r>
              <w:t>140</w:t>
            </w:r>
          </w:p>
        </w:tc>
        <w:tc>
          <w:tcPr>
            <w:tcW w:w="1990" w:type="dxa"/>
            <w:tcBorders>
              <w:top w:val="single" w:sz="4" w:space="0" w:color="000000"/>
              <w:left w:val="single" w:sz="4" w:space="0" w:color="000000"/>
              <w:bottom w:val="single" w:sz="4" w:space="0" w:color="000000"/>
              <w:right w:val="single" w:sz="4" w:space="0" w:color="000000"/>
            </w:tcBorders>
          </w:tcPr>
          <w:p w14:paraId="3A189399" w14:textId="77777777" w:rsidR="009F61AB" w:rsidRDefault="00590A19">
            <w:pPr>
              <w:snapToGrid w:val="0"/>
              <w:spacing w:line="312" w:lineRule="auto"/>
              <w:jc w:val="center"/>
            </w:pPr>
            <w:r>
              <w:t>159.99</w:t>
            </w:r>
          </w:p>
        </w:tc>
      </w:tr>
      <w:tr w:rsidR="009F61AB" w14:paraId="13D15F37" w14:textId="77777777">
        <w:tc>
          <w:tcPr>
            <w:tcW w:w="943" w:type="dxa"/>
            <w:tcBorders>
              <w:top w:val="single" w:sz="4" w:space="0" w:color="000000"/>
              <w:left w:val="single" w:sz="4" w:space="0" w:color="000000"/>
              <w:bottom w:val="single" w:sz="4" w:space="0" w:color="000000"/>
            </w:tcBorders>
          </w:tcPr>
          <w:p w14:paraId="31DE006C" w14:textId="77777777" w:rsidR="009F61AB" w:rsidRDefault="009F61AB">
            <w:pPr>
              <w:snapToGrid w:val="0"/>
              <w:spacing w:line="312" w:lineRule="auto"/>
              <w:jc w:val="center"/>
            </w:pPr>
            <w:r>
              <w:t>70</w:t>
            </w:r>
          </w:p>
        </w:tc>
        <w:tc>
          <w:tcPr>
            <w:tcW w:w="1771" w:type="dxa"/>
            <w:tcBorders>
              <w:top w:val="single" w:sz="4" w:space="0" w:color="000000"/>
              <w:left w:val="single" w:sz="4" w:space="0" w:color="000000"/>
              <w:bottom w:val="single" w:sz="4" w:space="0" w:color="000000"/>
            </w:tcBorders>
          </w:tcPr>
          <w:p w14:paraId="2CC2F4C5" w14:textId="77777777" w:rsidR="009F61AB" w:rsidRDefault="00590A19">
            <w:pPr>
              <w:snapToGrid w:val="0"/>
              <w:spacing w:line="312" w:lineRule="auto"/>
              <w:jc w:val="center"/>
            </w:pPr>
            <w:r>
              <w:t>140.37</w:t>
            </w:r>
          </w:p>
        </w:tc>
        <w:tc>
          <w:tcPr>
            <w:tcW w:w="1066" w:type="dxa"/>
            <w:tcBorders>
              <w:left w:val="single" w:sz="4" w:space="0" w:color="000000"/>
            </w:tcBorders>
          </w:tcPr>
          <w:p w14:paraId="4E34F29F" w14:textId="77777777" w:rsidR="009F61AB" w:rsidRDefault="009F61AB">
            <w:pPr>
              <w:snapToGrid w:val="0"/>
              <w:spacing w:line="312" w:lineRule="auto"/>
              <w:jc w:val="center"/>
            </w:pPr>
          </w:p>
        </w:tc>
        <w:tc>
          <w:tcPr>
            <w:tcW w:w="1080" w:type="dxa"/>
            <w:tcBorders>
              <w:top w:val="single" w:sz="4" w:space="0" w:color="000000"/>
              <w:left w:val="single" w:sz="4" w:space="0" w:color="000000"/>
              <w:bottom w:val="single" w:sz="4" w:space="0" w:color="000000"/>
            </w:tcBorders>
          </w:tcPr>
          <w:p w14:paraId="604C9B6C" w14:textId="77777777" w:rsidR="009F61AB" w:rsidRDefault="009F61AB">
            <w:pPr>
              <w:snapToGrid w:val="0"/>
              <w:spacing w:line="312" w:lineRule="auto"/>
              <w:jc w:val="center"/>
            </w:pPr>
            <w:r>
              <w:t>150</w:t>
            </w:r>
          </w:p>
        </w:tc>
        <w:tc>
          <w:tcPr>
            <w:tcW w:w="1990" w:type="dxa"/>
            <w:tcBorders>
              <w:top w:val="single" w:sz="4" w:space="0" w:color="000000"/>
              <w:left w:val="single" w:sz="4" w:space="0" w:color="000000"/>
              <w:bottom w:val="single" w:sz="4" w:space="0" w:color="000000"/>
              <w:right w:val="single" w:sz="4" w:space="0" w:color="000000"/>
            </w:tcBorders>
          </w:tcPr>
          <w:p w14:paraId="75F35A05" w14:textId="77777777" w:rsidR="009F61AB" w:rsidRDefault="00590A19">
            <w:pPr>
              <w:snapToGrid w:val="0"/>
              <w:spacing w:line="312" w:lineRule="auto"/>
              <w:jc w:val="center"/>
            </w:pPr>
            <w:r>
              <w:t>159.99</w:t>
            </w:r>
          </w:p>
        </w:tc>
      </w:tr>
    </w:tbl>
    <w:p w14:paraId="623E7BF3" w14:textId="77777777" w:rsidR="009F61AB" w:rsidRDefault="009F61AB">
      <w:pPr>
        <w:spacing w:line="312" w:lineRule="auto"/>
      </w:pPr>
    </w:p>
    <w:p w14:paraId="1225F13F" w14:textId="77777777" w:rsidR="009F61AB" w:rsidRDefault="009F61AB">
      <w:pPr>
        <w:spacing w:line="312" w:lineRule="auto"/>
      </w:pPr>
      <w:r>
        <w:t xml:space="preserve">c)   Generate a scatter plot of the solution of the logistic equation over 150 years vs. the number of years, and add another constant scatter plot at the value of  K =  carrying capacity.   Copy and paste your graph from Excel into this Word document here: </w:t>
      </w:r>
    </w:p>
    <w:p w14:paraId="54A4BACD" w14:textId="77777777" w:rsidR="009F61AB" w:rsidRDefault="009F61AB">
      <w:pPr>
        <w:spacing w:line="312" w:lineRule="auto"/>
      </w:pPr>
    </w:p>
    <w:p w14:paraId="4E9F3E29" w14:textId="6E02E7BB" w:rsidR="009F61AB" w:rsidRDefault="00B32087">
      <w:pPr>
        <w:spacing w:line="312" w:lineRule="auto"/>
      </w:pPr>
      <w:r>
        <w:rPr>
          <w:noProof/>
          <w:lang w:eastAsia="en-US"/>
        </w:rPr>
        <w:drawing>
          <wp:inline distT="0" distB="0" distL="0" distR="0" wp14:anchorId="5AF0EBD5" wp14:editId="52AA6574">
            <wp:extent cx="4567555" cy="2738755"/>
            <wp:effectExtent l="0" t="0" r="29845" b="29845"/>
            <wp:docPr id="4"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4E20961E" w14:textId="77777777" w:rsidR="009F61AB" w:rsidRDefault="009F61AB">
      <w:pPr>
        <w:spacing w:line="312" w:lineRule="auto"/>
        <w:rPr>
          <w:b/>
          <w:bCs/>
          <w:u w:val="single"/>
        </w:rPr>
      </w:pPr>
    </w:p>
    <w:p w14:paraId="532BD3F7" w14:textId="77777777" w:rsidR="009F61AB" w:rsidRDefault="009F61AB">
      <w:pPr>
        <w:spacing w:line="312" w:lineRule="auto"/>
      </w:pPr>
    </w:p>
    <w:p w14:paraId="536F871E" w14:textId="77777777" w:rsidR="009F61AB" w:rsidRDefault="009F61AB">
      <w:pPr>
        <w:spacing w:line="312" w:lineRule="auto"/>
      </w:pPr>
      <w:r>
        <w:t xml:space="preserve">d)   Assume that the forest is fully restored when the hardwood amount is at least 99% of the hardwood carrying capacity.  What level of carbon is this?                      </w:t>
      </w:r>
    </w:p>
    <w:p w14:paraId="789F6250" w14:textId="0A344829" w:rsidR="009F61AB" w:rsidRDefault="002973AC">
      <w:pPr>
        <w:spacing w:line="312" w:lineRule="auto"/>
      </w:pPr>
      <w:r>
        <w:t>160(.99)= 158.4 Mg</w:t>
      </w:r>
      <w:r w:rsidR="00FC14F6">
        <w:t xml:space="preserve"> C</w:t>
      </w:r>
    </w:p>
    <w:p w14:paraId="158B7DCB" w14:textId="77777777" w:rsidR="009F61AB" w:rsidRDefault="009F61AB">
      <w:pPr>
        <w:spacing w:line="312" w:lineRule="auto"/>
      </w:pPr>
      <w:r>
        <w:t xml:space="preserve">e)   The time it takes for the tropical forest to grow back to the 99% level is called the </w:t>
      </w:r>
      <w:r>
        <w:rPr>
          <w:b/>
          <w:bCs/>
        </w:rPr>
        <w:t>recovery time</w:t>
      </w:r>
      <w:r>
        <w:t xml:space="preserve">.  Use a table of values to determine the recovery time ( </w:t>
      </w:r>
      <w:r>
        <w:rPr>
          <w:i/>
          <w:iCs/>
        </w:rPr>
        <w:t>T )</w:t>
      </w:r>
      <w:r>
        <w:rPr>
          <w:iCs/>
        </w:rPr>
        <w:t xml:space="preserve"> to the nearest year</w:t>
      </w:r>
      <w:r>
        <w:t>.</w:t>
      </w:r>
      <w:r>
        <w:rPr>
          <w:i/>
          <w:iCs/>
        </w:rPr>
        <w:t xml:space="preserve"> </w:t>
      </w:r>
      <w:r>
        <w:t xml:space="preserve">  </w:t>
      </w:r>
      <w:r>
        <w:rPr>
          <w:i/>
          <w:iCs/>
        </w:rPr>
        <w:t>T</w:t>
      </w:r>
      <w:r w:rsidR="002973AC">
        <w:t xml:space="preserve"> = ___95</w:t>
      </w:r>
      <w:r>
        <w:t>__ years.</w:t>
      </w:r>
    </w:p>
    <w:p w14:paraId="2365896C" w14:textId="77777777" w:rsidR="009F61AB" w:rsidRDefault="009F61AB">
      <w:pPr>
        <w:spacing w:line="312" w:lineRule="auto"/>
        <w:rPr>
          <w:b/>
          <w:bCs/>
          <w:u w:val="single"/>
        </w:rPr>
      </w:pPr>
    </w:p>
    <w:p w14:paraId="0955C250" w14:textId="77777777" w:rsidR="009F61AB" w:rsidRDefault="009F61AB">
      <w:pPr>
        <w:spacing w:line="312" w:lineRule="auto"/>
        <w:rPr>
          <w:b/>
          <w:bCs/>
          <w:u w:val="single"/>
        </w:rPr>
      </w:pPr>
      <w:r>
        <w:rPr>
          <w:b/>
          <w:bCs/>
          <w:u w:val="single"/>
        </w:rPr>
        <w:t>3.  Selective logging</w:t>
      </w:r>
    </w:p>
    <w:p w14:paraId="01556FF6" w14:textId="5494CB6C" w:rsidR="009F61AB" w:rsidRDefault="009F61AB">
      <w:pPr>
        <w:spacing w:line="312" w:lineRule="auto"/>
      </w:pPr>
      <w:r>
        <w:t xml:space="preserve">A second strategy for logging is to harvest only selected trees in the forest.  </w:t>
      </w:r>
      <w:r>
        <w:rPr>
          <w:b/>
          <w:bCs/>
        </w:rPr>
        <w:t>Selective logging</w:t>
      </w:r>
      <w:r>
        <w:t xml:space="preserve"> usually targets the mature trees in the forest that will yield the most lumber or wood products for the least amount of effort.  Sometimes younger trees will be harvested, if older trees are crowding them out, and sometimes certain species of trees (for example, mahogany) will be selected, regardless of age, for their economic value.</w:t>
      </w:r>
    </w:p>
    <w:p w14:paraId="45B4EA23" w14:textId="77777777" w:rsidR="009F61AB" w:rsidRDefault="009F61AB">
      <w:pPr>
        <w:pageBreakBefore/>
        <w:spacing w:line="312" w:lineRule="auto"/>
        <w:rPr>
          <w:u w:val="single"/>
        </w:rPr>
      </w:pPr>
      <w:r>
        <w:rPr>
          <w:u w:val="single"/>
        </w:rPr>
        <w:lastRenderedPageBreak/>
        <w:t>Selective logging strategy #1</w:t>
      </w:r>
    </w:p>
    <w:p w14:paraId="48871C47" w14:textId="77777777" w:rsidR="009F61AB" w:rsidRDefault="009F61AB">
      <w:pPr>
        <w:spacing w:line="312" w:lineRule="auto"/>
      </w:pPr>
      <w:r>
        <w:t xml:space="preserve">a)   Suppose the 1-hectare plot of tropical forest is mature, with the hardwoods at their carrying capacity.  This means that the initial condition is </w:t>
      </w:r>
      <w:r>
        <w:rPr>
          <w:position w:val="-4"/>
        </w:rPr>
        <w:object w:dxaOrig="680" w:dyaOrig="320" w14:anchorId="4E399244">
          <v:shape id="_x0000_i1026" type="#_x0000_t75" style="width:34pt;height:16pt" o:ole="" filled="t">
            <v:fill color2="black"/>
            <v:imagedata r:id="rId11" o:title=""/>
            <v:textbox inset="0,0,0,0"/>
          </v:shape>
          <o:OLEObject Type="Embed" ProgID="Equation.DSMT4" ShapeID="_x0000_i1026" DrawAspect="Content" ObjectID="_1289889562" r:id="rId12"/>
        </w:object>
      </w:r>
      <w:r w:rsidR="002973AC">
        <w:t>__160 Mg C__</w:t>
      </w:r>
      <w:r>
        <w:t>__.</w:t>
      </w:r>
    </w:p>
    <w:p w14:paraId="0254B3C0" w14:textId="77777777" w:rsidR="009F61AB" w:rsidRDefault="009F61AB">
      <w:pPr>
        <w:spacing w:line="312" w:lineRule="auto"/>
      </w:pPr>
      <w:r>
        <w:br/>
        <w:t xml:space="preserve">b)   Now suppose that 3.2 Mg C of hardwoods are removed each year (about 1 mature tree).  Modify the logistic difference equation to reflect the growth of the hardwoods with this annual harvest.  What is the new equation?  </w:t>
      </w:r>
    </w:p>
    <w:p w14:paraId="06808C11" w14:textId="77777777" w:rsidR="009F61AB" w:rsidRDefault="009F61AB">
      <w:pPr>
        <w:spacing w:line="312" w:lineRule="auto"/>
      </w:pPr>
    </w:p>
    <w:p w14:paraId="0C8A2E51" w14:textId="77777777" w:rsidR="009F61AB" w:rsidRPr="00CE4963" w:rsidRDefault="00CE4963">
      <w:pPr>
        <w:spacing w:line="312" w:lineRule="auto"/>
      </w:pPr>
      <w:r>
        <w:t>h(n)=(1.10)(h(n-1))-.000625(h(n-1))</w:t>
      </w:r>
      <w:r>
        <w:rPr>
          <w:vertAlign w:val="superscript"/>
        </w:rPr>
        <w:t>2</w:t>
      </w:r>
      <w:r>
        <w:t>-3.2</w:t>
      </w:r>
    </w:p>
    <w:p w14:paraId="2C1F7E22" w14:textId="77777777" w:rsidR="009F61AB" w:rsidRDefault="009F61AB">
      <w:pPr>
        <w:spacing w:line="312" w:lineRule="auto"/>
      </w:pPr>
    </w:p>
    <w:p w14:paraId="4F36A915" w14:textId="77777777" w:rsidR="009F61AB" w:rsidRDefault="009F61AB">
      <w:pPr>
        <w:spacing w:line="312" w:lineRule="auto"/>
      </w:pPr>
      <w:r>
        <w:t>c)   Use Excel to investigate what happens to the hardwood biomass in the long run, based upon this selective logging strategy #1. Explain what you find.</w:t>
      </w:r>
    </w:p>
    <w:p w14:paraId="7F016F8E" w14:textId="77777777" w:rsidR="009F61AB" w:rsidRDefault="009F61AB">
      <w:pPr>
        <w:spacing w:line="312" w:lineRule="auto"/>
        <w:rPr>
          <w:u w:val="single"/>
        </w:rPr>
      </w:pPr>
    </w:p>
    <w:p w14:paraId="75218E1F" w14:textId="77777777" w:rsidR="009F61AB" w:rsidRDefault="009F61AB">
      <w:pPr>
        <w:spacing w:line="312" w:lineRule="auto"/>
        <w:rPr>
          <w:u w:val="single"/>
        </w:rPr>
      </w:pPr>
    </w:p>
    <w:p w14:paraId="23563F10" w14:textId="77777777" w:rsidR="009F61AB" w:rsidRPr="00CE4963" w:rsidRDefault="00CE4963">
      <w:pPr>
        <w:spacing w:line="312" w:lineRule="auto"/>
      </w:pPr>
      <w:r w:rsidRPr="00CE4963">
        <w:t xml:space="preserve">The equilibrium value </w:t>
      </w:r>
      <w:r>
        <w:t xml:space="preserve">decreases </w:t>
      </w:r>
      <w:r w:rsidRPr="00CE4963">
        <w:t>from 160 to about 116</w:t>
      </w:r>
    </w:p>
    <w:p w14:paraId="3EBE0FC5" w14:textId="77777777" w:rsidR="009F61AB" w:rsidRDefault="009F61AB">
      <w:pPr>
        <w:spacing w:line="312" w:lineRule="auto"/>
        <w:rPr>
          <w:u w:val="single"/>
        </w:rPr>
      </w:pPr>
    </w:p>
    <w:p w14:paraId="1C6FD2EF" w14:textId="77777777" w:rsidR="009F61AB" w:rsidRDefault="009F61AB">
      <w:pPr>
        <w:spacing w:line="312" w:lineRule="auto"/>
        <w:rPr>
          <w:u w:val="single"/>
        </w:rPr>
      </w:pPr>
    </w:p>
    <w:p w14:paraId="08FBD08D" w14:textId="77777777" w:rsidR="009F61AB" w:rsidRDefault="009F61AB">
      <w:pPr>
        <w:spacing w:line="312" w:lineRule="auto"/>
      </w:pPr>
      <w:r>
        <w:rPr>
          <w:u w:val="single"/>
        </w:rPr>
        <w:t>Selective logging strategy #2</w:t>
      </w:r>
      <w:r>
        <w:br/>
        <w:t xml:space="preserve">d)  Again suppose that the 1-hectare plot of tropical forest is mature, with the hardwoods at their carrying capacity, i.e. </w:t>
      </w:r>
      <w:r>
        <w:rPr>
          <w:position w:val="-4"/>
        </w:rPr>
        <w:object w:dxaOrig="680" w:dyaOrig="320" w14:anchorId="11AD0A48">
          <v:shape id="_x0000_i1027" type="#_x0000_t75" style="width:34pt;height:16pt" o:ole="" filled="t">
            <v:fill color2="black"/>
            <v:imagedata r:id="rId13" o:title=""/>
            <v:textbox inset="0,0,0,0"/>
          </v:shape>
          <o:OLEObject Type="Embed" ProgID="Equation.DSMT4" ShapeID="_x0000_i1027" DrawAspect="Content" ObjectID="_1289889563" r:id="rId14"/>
        </w:object>
      </w:r>
      <w:r w:rsidR="00CE4963">
        <w:t>___160</w:t>
      </w:r>
      <w:r>
        <w:t>_________.</w:t>
      </w:r>
    </w:p>
    <w:p w14:paraId="3F7C6DC4" w14:textId="77777777" w:rsidR="009F61AB" w:rsidRDefault="009F61AB">
      <w:pPr>
        <w:spacing w:line="312" w:lineRule="auto"/>
      </w:pPr>
    </w:p>
    <w:p w14:paraId="238BC90E" w14:textId="77777777" w:rsidR="009F61AB" w:rsidRDefault="009F61AB">
      <w:pPr>
        <w:spacing w:line="312" w:lineRule="auto"/>
      </w:pPr>
      <w:r>
        <w:t xml:space="preserve">e)  What if the annual harvest is 6.4 Mg C of hardwoods—double the previous number or about 2 mature trees?  What is the new difference equation?  </w:t>
      </w:r>
    </w:p>
    <w:p w14:paraId="44ACD130" w14:textId="77777777" w:rsidR="00CE4963" w:rsidRDefault="00CE4963">
      <w:pPr>
        <w:spacing w:line="312" w:lineRule="auto"/>
      </w:pPr>
    </w:p>
    <w:p w14:paraId="34E1F3A2" w14:textId="77777777" w:rsidR="00CE4963" w:rsidRPr="00CE4963" w:rsidRDefault="00CE4963" w:rsidP="00CE4963">
      <w:pPr>
        <w:spacing w:line="312" w:lineRule="auto"/>
      </w:pPr>
      <w:r>
        <w:t>h(n)=(1.10)(h(n-1))-.000625(h(n-1))</w:t>
      </w:r>
      <w:r>
        <w:rPr>
          <w:vertAlign w:val="superscript"/>
        </w:rPr>
        <w:t>2</w:t>
      </w:r>
      <w:r>
        <w:t>-6.4</w:t>
      </w:r>
    </w:p>
    <w:p w14:paraId="5B4C557B" w14:textId="77777777" w:rsidR="009F61AB" w:rsidRDefault="009F61AB">
      <w:pPr>
        <w:spacing w:line="312" w:lineRule="auto"/>
      </w:pPr>
    </w:p>
    <w:p w14:paraId="1A784267" w14:textId="77777777" w:rsidR="009F61AB" w:rsidRDefault="009F61AB">
      <w:pPr>
        <w:spacing w:line="312" w:lineRule="auto"/>
      </w:pPr>
    </w:p>
    <w:p w14:paraId="1298206B" w14:textId="77777777" w:rsidR="009F61AB" w:rsidRDefault="009F61AB">
      <w:pPr>
        <w:spacing w:line="312" w:lineRule="auto"/>
        <w:rPr>
          <w:i/>
          <w:iCs/>
        </w:rPr>
      </w:pPr>
      <w:r>
        <w:t xml:space="preserve">f)  Again use Excel to explore what happens to hardwood biomass in the long run.  Describe what happens to hardwood biomass over time.  </w:t>
      </w:r>
      <w:r>
        <w:rPr>
          <w:i/>
          <w:iCs/>
        </w:rPr>
        <w:t>Hint: while investigating this difference equation, you may get an overflow message, which means that a calculated value became too large or too small for the device to work with.  If this is the case, you’ll need to investigate n values which are not so large.</w:t>
      </w:r>
    </w:p>
    <w:p w14:paraId="712068C8" w14:textId="77777777" w:rsidR="009F61AB" w:rsidRDefault="009F61AB">
      <w:pPr>
        <w:pStyle w:val="Footer"/>
        <w:tabs>
          <w:tab w:val="clear" w:pos="4320"/>
          <w:tab w:val="clear" w:pos="8640"/>
        </w:tabs>
        <w:spacing w:line="312" w:lineRule="auto"/>
      </w:pPr>
    </w:p>
    <w:p w14:paraId="0360BE8A" w14:textId="77777777" w:rsidR="009F61AB" w:rsidRDefault="009B3938">
      <w:pPr>
        <w:spacing w:line="312" w:lineRule="auto"/>
      </w:pPr>
      <w:r>
        <w:t>The biomass approaches and goes below zero after about 47 years of logging.</w:t>
      </w:r>
    </w:p>
    <w:p w14:paraId="317A6D9B" w14:textId="77777777" w:rsidR="009F61AB" w:rsidRDefault="009F61AB">
      <w:pPr>
        <w:pageBreakBefore/>
        <w:spacing w:line="312" w:lineRule="auto"/>
        <w:rPr>
          <w:i/>
        </w:rPr>
      </w:pPr>
      <w:r>
        <w:lastRenderedPageBreak/>
        <w:t xml:space="preserve">g)   Use Excel to generate two scatterplots (using different colors) to illustrate how the hardwood biomass will change over time under these two selective logging strategies. Label the graphs clearly. </w:t>
      </w:r>
      <w:r>
        <w:rPr>
          <w:i/>
        </w:rPr>
        <w:t xml:space="preserve">Use the </w:t>
      </w:r>
      <w:r>
        <w:rPr>
          <w:bCs/>
          <w:i/>
        </w:rPr>
        <w:t>same horizontal and vertical scales</w:t>
      </w:r>
      <w:r>
        <w:rPr>
          <w:b/>
          <w:bCs/>
          <w:i/>
        </w:rPr>
        <w:t xml:space="preserve"> </w:t>
      </w:r>
      <w:r>
        <w:rPr>
          <w:i/>
        </w:rPr>
        <w:t>that were</w:t>
      </w:r>
      <w:r>
        <w:rPr>
          <w:b/>
          <w:bCs/>
          <w:i/>
        </w:rPr>
        <w:t xml:space="preserve"> </w:t>
      </w:r>
      <w:r>
        <w:rPr>
          <w:i/>
        </w:rPr>
        <w:t>used on the clear-cut graph</w:t>
      </w:r>
      <w:r>
        <w:t>.  Copy and paste here</w:t>
      </w:r>
      <w:r>
        <w:rPr>
          <w:i/>
        </w:rPr>
        <w:t>:</w:t>
      </w:r>
    </w:p>
    <w:p w14:paraId="07FC9F62" w14:textId="49602BDA" w:rsidR="00E24956" w:rsidRDefault="0046374E">
      <w:pPr>
        <w:pageBreakBefore/>
        <w:spacing w:line="312" w:lineRule="auto"/>
      </w:pPr>
      <w:r>
        <w:rPr>
          <w:noProof/>
          <w:lang w:eastAsia="en-US"/>
        </w:rPr>
        <w:lastRenderedPageBreak/>
        <w:drawing>
          <wp:anchor distT="0" distB="0" distL="114300" distR="114300" simplePos="0" relativeHeight="251660288" behindDoc="0" locked="0" layoutInCell="1" allowOverlap="1" wp14:anchorId="12F600FA" wp14:editId="6C6B57DA">
            <wp:simplePos x="0" y="0"/>
            <wp:positionH relativeFrom="column">
              <wp:posOffset>176530</wp:posOffset>
            </wp:positionH>
            <wp:positionV relativeFrom="paragraph">
              <wp:posOffset>439420</wp:posOffset>
            </wp:positionV>
            <wp:extent cx="4567555" cy="2738755"/>
            <wp:effectExtent l="0" t="0" r="29845" b="29845"/>
            <wp:wrapSquare wrapText="bothSides"/>
            <wp:docPr id="9" name="Picture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14:sizeRelH relativeFrom="page">
              <wp14:pctWidth>0</wp14:pctWidth>
            </wp14:sizeRelH>
            <wp14:sizeRelV relativeFrom="page">
              <wp14:pctHeight>0</wp14:pctHeight>
            </wp14:sizeRelV>
          </wp:anchor>
        </w:drawing>
      </w:r>
      <w:r w:rsidR="00E24956">
        <w:t>With 3.2 Mg C taken out each year:</w:t>
      </w:r>
    </w:p>
    <w:p w14:paraId="40CB92FF" w14:textId="5629B21A" w:rsidR="009F61AB" w:rsidRDefault="009F61AB">
      <w:pPr>
        <w:pStyle w:val="EndnoteText"/>
        <w:spacing w:line="312" w:lineRule="auto"/>
      </w:pPr>
    </w:p>
    <w:p w14:paraId="5CD3299C" w14:textId="77777777" w:rsidR="009F61AB" w:rsidRDefault="009F61AB">
      <w:pPr>
        <w:spacing w:line="312" w:lineRule="auto"/>
      </w:pPr>
    </w:p>
    <w:p w14:paraId="2BF031DF" w14:textId="77777777" w:rsidR="009F61AB" w:rsidRDefault="009F61AB">
      <w:pPr>
        <w:spacing w:line="312" w:lineRule="auto"/>
        <w:rPr>
          <w:b/>
          <w:bCs/>
          <w:u w:val="single"/>
        </w:rPr>
      </w:pPr>
    </w:p>
    <w:p w14:paraId="4DA91317" w14:textId="77777777" w:rsidR="00FC14F6" w:rsidRDefault="00FC14F6">
      <w:pPr>
        <w:spacing w:line="312" w:lineRule="auto"/>
        <w:rPr>
          <w:b/>
          <w:bCs/>
          <w:u w:val="single"/>
        </w:rPr>
      </w:pPr>
    </w:p>
    <w:p w14:paraId="6A4E30DF" w14:textId="77777777" w:rsidR="00FC14F6" w:rsidRDefault="00FC14F6">
      <w:pPr>
        <w:spacing w:line="312" w:lineRule="auto"/>
        <w:rPr>
          <w:b/>
          <w:bCs/>
          <w:u w:val="single"/>
        </w:rPr>
      </w:pPr>
    </w:p>
    <w:p w14:paraId="54B5BAD8" w14:textId="77777777" w:rsidR="00FC14F6" w:rsidRDefault="00FC14F6">
      <w:pPr>
        <w:spacing w:line="312" w:lineRule="auto"/>
        <w:rPr>
          <w:b/>
          <w:bCs/>
          <w:u w:val="single"/>
        </w:rPr>
      </w:pPr>
    </w:p>
    <w:p w14:paraId="5ACDD685" w14:textId="77777777" w:rsidR="00FC14F6" w:rsidRDefault="00FC14F6">
      <w:pPr>
        <w:spacing w:line="312" w:lineRule="auto"/>
        <w:rPr>
          <w:b/>
          <w:bCs/>
          <w:u w:val="single"/>
        </w:rPr>
      </w:pPr>
    </w:p>
    <w:p w14:paraId="25AB954B" w14:textId="77777777" w:rsidR="00FC14F6" w:rsidRDefault="00FC14F6">
      <w:pPr>
        <w:spacing w:line="312" w:lineRule="auto"/>
        <w:rPr>
          <w:b/>
          <w:bCs/>
          <w:u w:val="single"/>
        </w:rPr>
      </w:pPr>
    </w:p>
    <w:p w14:paraId="428B2414" w14:textId="77777777" w:rsidR="00FC14F6" w:rsidRDefault="00FC14F6">
      <w:pPr>
        <w:spacing w:line="312" w:lineRule="auto"/>
        <w:rPr>
          <w:b/>
          <w:bCs/>
          <w:u w:val="single"/>
        </w:rPr>
      </w:pPr>
    </w:p>
    <w:p w14:paraId="6EF3F831" w14:textId="77777777" w:rsidR="00FC14F6" w:rsidRDefault="00FC14F6">
      <w:pPr>
        <w:spacing w:line="312" w:lineRule="auto"/>
        <w:rPr>
          <w:b/>
          <w:bCs/>
          <w:u w:val="single"/>
        </w:rPr>
      </w:pPr>
    </w:p>
    <w:p w14:paraId="20856358" w14:textId="77777777" w:rsidR="00FC14F6" w:rsidRDefault="00FC14F6">
      <w:pPr>
        <w:spacing w:line="312" w:lineRule="auto"/>
        <w:rPr>
          <w:b/>
          <w:bCs/>
          <w:u w:val="single"/>
        </w:rPr>
      </w:pPr>
    </w:p>
    <w:p w14:paraId="1C5F9990" w14:textId="77777777" w:rsidR="00FC14F6" w:rsidRDefault="00FC14F6">
      <w:pPr>
        <w:spacing w:line="312" w:lineRule="auto"/>
        <w:rPr>
          <w:b/>
          <w:bCs/>
          <w:u w:val="single"/>
        </w:rPr>
      </w:pPr>
    </w:p>
    <w:p w14:paraId="1A92E57C" w14:textId="77777777" w:rsidR="00FC14F6" w:rsidRDefault="00FC14F6">
      <w:pPr>
        <w:spacing w:line="312" w:lineRule="auto"/>
      </w:pPr>
    </w:p>
    <w:p w14:paraId="51070FE2" w14:textId="77777777" w:rsidR="00FC14F6" w:rsidRDefault="00FC14F6">
      <w:pPr>
        <w:spacing w:line="312" w:lineRule="auto"/>
      </w:pPr>
    </w:p>
    <w:p w14:paraId="16F9245A" w14:textId="6897888C" w:rsidR="00FC14F6" w:rsidRDefault="00FC14F6">
      <w:pPr>
        <w:spacing w:line="312" w:lineRule="auto"/>
      </w:pPr>
      <w:r>
        <w:rPr>
          <w:noProof/>
          <w:lang w:eastAsia="en-US"/>
        </w:rPr>
        <mc:AlternateContent>
          <mc:Choice Requires="wps">
            <w:drawing>
              <wp:anchor distT="0" distB="0" distL="114300" distR="114300" simplePos="0" relativeHeight="251662336" behindDoc="0" locked="0" layoutInCell="1" allowOverlap="1" wp14:anchorId="185E458B" wp14:editId="35B6073F">
                <wp:simplePos x="0" y="0"/>
                <wp:positionH relativeFrom="column">
                  <wp:posOffset>660400</wp:posOffset>
                </wp:positionH>
                <wp:positionV relativeFrom="paragraph">
                  <wp:posOffset>74930</wp:posOffset>
                </wp:positionV>
                <wp:extent cx="3852333" cy="355600"/>
                <wp:effectExtent l="0" t="0" r="0" b="0"/>
                <wp:wrapSquare wrapText="bothSides"/>
                <wp:docPr id="1" name="Text Box 1"/>
                <wp:cNvGraphicFramePr/>
                <a:graphic xmlns:a="http://schemas.openxmlformats.org/drawingml/2006/main">
                  <a:graphicData uri="http://schemas.microsoft.com/office/word/2010/wordprocessingShape">
                    <wps:wsp>
                      <wps:cNvSpPr txBox="1"/>
                      <wps:spPr>
                        <a:xfrm>
                          <a:off x="0" y="0"/>
                          <a:ext cx="3852333" cy="3556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340DB92" w14:textId="77777777" w:rsidR="00922BD9" w:rsidRPr="00E24956" w:rsidRDefault="00922BD9" w:rsidP="00FC14F6">
                            <w:pPr>
                              <w:pageBreakBefore/>
                              <w:spacing w:line="312" w:lineRule="auto"/>
                            </w:pPr>
                            <w:r>
                              <w:t>With 6.4 Mg C taken out each year:</w:t>
                            </w:r>
                          </w:p>
                          <w:p w14:paraId="60263B19" w14:textId="77777777" w:rsidR="00922BD9" w:rsidRDefault="00922BD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0,0l0,21600,21600,21600,21600,0xe">
                <v:stroke joinstyle="miter"/>
                <v:path gradientshapeok="t" o:connecttype="rect"/>
              </v:shapetype>
              <v:shape id="Text Box 1" o:spid="_x0000_s1026" type="#_x0000_t202" style="position:absolute;margin-left:52pt;margin-top:5.9pt;width:303.35pt;height:28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" filled="f" stroked="f">
                <v:textbox>
                  <w:txbxContent>
                    <w:p w14:paraId="2340DB92" w14:textId="77777777" w:rsidR="00922BD9" w:rsidRPr="00E24956" w:rsidRDefault="00922BD9" w:rsidP="00FC14F6">
                      <w:pPr>
                        <w:pageBreakBefore/>
                        <w:spacing w:line="312" w:lineRule="auto"/>
                      </w:pPr>
                      <w:r>
                        <w:t>With 6.4 Mg C taken out each year:</w:t>
                      </w:r>
                    </w:p>
                    <w:p w14:paraId="60263B19" w14:textId="77777777" w:rsidR="00922BD9" w:rsidRDefault="00922BD9"/>
                  </w:txbxContent>
                </v:textbox>
                <w10:wrap type="square"/>
              </v:shape>
            </w:pict>
          </mc:Fallback>
        </mc:AlternateContent>
      </w:r>
    </w:p>
    <w:p w14:paraId="6EF43C9A" w14:textId="77777777" w:rsidR="00FC14F6" w:rsidRDefault="00FC14F6">
      <w:pPr>
        <w:spacing w:line="312" w:lineRule="auto"/>
        <w:rPr>
          <w:b/>
          <w:bCs/>
          <w:u w:val="single"/>
        </w:rPr>
      </w:pPr>
    </w:p>
    <w:p w14:paraId="107A740E" w14:textId="097F1C3F" w:rsidR="00FC14F6" w:rsidRDefault="00FC14F6">
      <w:pPr>
        <w:spacing w:line="312" w:lineRule="auto"/>
        <w:rPr>
          <w:b/>
          <w:bCs/>
          <w:u w:val="single"/>
        </w:rPr>
      </w:pPr>
      <w:r>
        <w:rPr>
          <w:noProof/>
          <w:lang w:eastAsia="en-US"/>
        </w:rPr>
        <w:drawing>
          <wp:anchor distT="0" distB="0" distL="114300" distR="114300" simplePos="0" relativeHeight="251661312" behindDoc="0" locked="0" layoutInCell="1" allowOverlap="1" wp14:anchorId="5F479F63" wp14:editId="2D8A8983">
            <wp:simplePos x="0" y="0"/>
            <wp:positionH relativeFrom="column">
              <wp:posOffset>202565</wp:posOffset>
            </wp:positionH>
            <wp:positionV relativeFrom="paragraph">
              <wp:posOffset>51435</wp:posOffset>
            </wp:positionV>
            <wp:extent cx="4567555" cy="2738755"/>
            <wp:effectExtent l="0" t="0" r="29845" b="29845"/>
            <wp:wrapSquare wrapText="bothSides"/>
            <wp:docPr id="7" name="Picture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14:sizeRelH relativeFrom="page">
              <wp14:pctWidth>0</wp14:pctWidth>
            </wp14:sizeRelH>
            <wp14:sizeRelV relativeFrom="page">
              <wp14:pctHeight>0</wp14:pctHeight>
            </wp14:sizeRelV>
          </wp:anchor>
        </w:drawing>
      </w:r>
    </w:p>
    <w:p w14:paraId="44C304CB" w14:textId="77777777" w:rsidR="00FC14F6" w:rsidRDefault="00FC14F6">
      <w:pPr>
        <w:spacing w:line="312" w:lineRule="auto"/>
        <w:rPr>
          <w:b/>
          <w:bCs/>
          <w:u w:val="single"/>
        </w:rPr>
      </w:pPr>
    </w:p>
    <w:p w14:paraId="36CA2A2D" w14:textId="77777777" w:rsidR="00FC14F6" w:rsidRDefault="00FC14F6">
      <w:pPr>
        <w:spacing w:line="312" w:lineRule="auto"/>
        <w:rPr>
          <w:b/>
          <w:bCs/>
          <w:u w:val="single"/>
        </w:rPr>
      </w:pPr>
    </w:p>
    <w:p w14:paraId="04C0D40C" w14:textId="77777777" w:rsidR="00FC14F6" w:rsidRDefault="00FC14F6">
      <w:pPr>
        <w:spacing w:line="312" w:lineRule="auto"/>
        <w:rPr>
          <w:b/>
          <w:bCs/>
          <w:u w:val="single"/>
        </w:rPr>
      </w:pPr>
    </w:p>
    <w:p w14:paraId="74937FB6" w14:textId="77777777" w:rsidR="00FC14F6" w:rsidRDefault="00FC14F6">
      <w:pPr>
        <w:spacing w:line="312" w:lineRule="auto"/>
        <w:rPr>
          <w:b/>
          <w:bCs/>
          <w:u w:val="single"/>
        </w:rPr>
      </w:pPr>
    </w:p>
    <w:p w14:paraId="59976187" w14:textId="77777777" w:rsidR="00FC14F6" w:rsidRDefault="00FC14F6">
      <w:pPr>
        <w:spacing w:line="312" w:lineRule="auto"/>
        <w:rPr>
          <w:b/>
          <w:bCs/>
          <w:u w:val="single"/>
        </w:rPr>
      </w:pPr>
    </w:p>
    <w:p w14:paraId="1F854DFD" w14:textId="77777777" w:rsidR="00FC14F6" w:rsidRDefault="00FC14F6">
      <w:pPr>
        <w:spacing w:line="312" w:lineRule="auto"/>
        <w:rPr>
          <w:b/>
          <w:bCs/>
          <w:u w:val="single"/>
        </w:rPr>
      </w:pPr>
    </w:p>
    <w:p w14:paraId="580DA37F" w14:textId="77777777" w:rsidR="00FC14F6" w:rsidRDefault="00FC14F6">
      <w:pPr>
        <w:spacing w:line="312" w:lineRule="auto"/>
        <w:rPr>
          <w:b/>
          <w:bCs/>
          <w:u w:val="single"/>
        </w:rPr>
      </w:pPr>
    </w:p>
    <w:p w14:paraId="1E462F02" w14:textId="77777777" w:rsidR="00FC14F6" w:rsidRDefault="00FC14F6">
      <w:pPr>
        <w:spacing w:line="312" w:lineRule="auto"/>
        <w:rPr>
          <w:b/>
          <w:bCs/>
          <w:u w:val="single"/>
        </w:rPr>
      </w:pPr>
    </w:p>
    <w:p w14:paraId="05861A79" w14:textId="77777777" w:rsidR="00FC14F6" w:rsidRDefault="00FC14F6">
      <w:pPr>
        <w:spacing w:line="312" w:lineRule="auto"/>
        <w:rPr>
          <w:b/>
          <w:bCs/>
          <w:u w:val="single"/>
        </w:rPr>
      </w:pPr>
    </w:p>
    <w:p w14:paraId="04B25706" w14:textId="77777777" w:rsidR="00FC14F6" w:rsidRDefault="00FC14F6">
      <w:pPr>
        <w:spacing w:line="312" w:lineRule="auto"/>
        <w:rPr>
          <w:b/>
          <w:bCs/>
          <w:u w:val="single"/>
        </w:rPr>
      </w:pPr>
    </w:p>
    <w:p w14:paraId="48C12419" w14:textId="77777777" w:rsidR="00FC14F6" w:rsidRDefault="00FC14F6">
      <w:pPr>
        <w:spacing w:line="312" w:lineRule="auto"/>
        <w:rPr>
          <w:b/>
          <w:bCs/>
          <w:u w:val="single"/>
        </w:rPr>
      </w:pPr>
    </w:p>
    <w:p w14:paraId="34929F49" w14:textId="77777777" w:rsidR="00FC14F6" w:rsidRDefault="00FC14F6">
      <w:pPr>
        <w:spacing w:line="312" w:lineRule="auto"/>
        <w:rPr>
          <w:b/>
          <w:bCs/>
          <w:u w:val="single"/>
        </w:rPr>
      </w:pPr>
    </w:p>
    <w:p w14:paraId="77F582F1" w14:textId="77777777" w:rsidR="00FC14F6" w:rsidRDefault="00FC14F6">
      <w:pPr>
        <w:spacing w:line="312" w:lineRule="auto"/>
        <w:rPr>
          <w:b/>
          <w:bCs/>
          <w:u w:val="single"/>
        </w:rPr>
      </w:pPr>
    </w:p>
    <w:p w14:paraId="20AD4612" w14:textId="77777777" w:rsidR="00FC14F6" w:rsidRDefault="00FC14F6">
      <w:pPr>
        <w:spacing w:line="312" w:lineRule="auto"/>
        <w:rPr>
          <w:b/>
          <w:bCs/>
          <w:u w:val="single"/>
        </w:rPr>
      </w:pPr>
    </w:p>
    <w:p w14:paraId="3265F762" w14:textId="77777777" w:rsidR="00FC14F6" w:rsidRDefault="00FC14F6">
      <w:pPr>
        <w:spacing w:line="312" w:lineRule="auto"/>
        <w:rPr>
          <w:b/>
          <w:bCs/>
          <w:u w:val="single"/>
        </w:rPr>
      </w:pPr>
    </w:p>
    <w:p w14:paraId="0CD03216" w14:textId="77777777" w:rsidR="00FC14F6" w:rsidRDefault="00FC14F6">
      <w:pPr>
        <w:spacing w:line="312" w:lineRule="auto"/>
        <w:rPr>
          <w:b/>
          <w:bCs/>
          <w:u w:val="single"/>
        </w:rPr>
      </w:pPr>
    </w:p>
    <w:p w14:paraId="2A1E3469" w14:textId="77777777" w:rsidR="00FC14F6" w:rsidRDefault="00FC14F6">
      <w:pPr>
        <w:spacing w:line="312" w:lineRule="auto"/>
        <w:rPr>
          <w:b/>
          <w:bCs/>
          <w:u w:val="single"/>
        </w:rPr>
      </w:pPr>
    </w:p>
    <w:p w14:paraId="63CD5F62" w14:textId="77777777" w:rsidR="00FC14F6" w:rsidRDefault="00FC14F6">
      <w:pPr>
        <w:spacing w:line="312" w:lineRule="auto"/>
        <w:rPr>
          <w:b/>
          <w:bCs/>
          <w:u w:val="single"/>
        </w:rPr>
      </w:pPr>
    </w:p>
    <w:p w14:paraId="38B5F694" w14:textId="77777777" w:rsidR="009F61AB" w:rsidRDefault="009F61AB">
      <w:pPr>
        <w:spacing w:line="312" w:lineRule="auto"/>
        <w:rPr>
          <w:b/>
          <w:bCs/>
          <w:u w:val="single"/>
        </w:rPr>
      </w:pPr>
      <w:r>
        <w:rPr>
          <w:b/>
          <w:bCs/>
          <w:u w:val="single"/>
        </w:rPr>
        <w:lastRenderedPageBreak/>
        <w:t>4.  Equilibrium values</w:t>
      </w:r>
    </w:p>
    <w:p w14:paraId="37C158F1" w14:textId="77777777" w:rsidR="009F61AB" w:rsidRDefault="009F61AB">
      <w:pPr>
        <w:spacing w:line="312" w:lineRule="auto"/>
        <w:rPr>
          <w:i/>
          <w:iCs/>
        </w:rPr>
      </w:pPr>
      <w:r>
        <w:t xml:space="preserve">a)   Using algebra, find the equilibrium value(s) for the difference equation that models hardwood growth under selective logging strategy #1.  Comment on the value(s) that you obtain.  </w:t>
      </w:r>
      <w:r>
        <w:rPr>
          <w:i/>
          <w:iCs/>
        </w:rPr>
        <w:t>Hint: before using the quadratic formula, convert all fractions to decimal form.</w:t>
      </w:r>
    </w:p>
    <w:p w14:paraId="0F7DF2D7" w14:textId="77777777" w:rsidR="009F61AB" w:rsidRDefault="009F61AB">
      <w:pPr>
        <w:spacing w:line="312" w:lineRule="auto"/>
      </w:pPr>
    </w:p>
    <w:p w14:paraId="207D3846" w14:textId="7AD07BCF" w:rsidR="00100F96" w:rsidRPr="00100F96" w:rsidRDefault="00100F96">
      <w:pPr>
        <w:spacing w:line="312" w:lineRule="auto"/>
      </w:pPr>
      <w:r>
        <w:t>1.1 E - .000625 E</w:t>
      </w:r>
      <w:r>
        <w:rPr>
          <w:vertAlign w:val="superscript"/>
        </w:rPr>
        <w:t xml:space="preserve">2 </w:t>
      </w:r>
      <w:r>
        <w:t>-3.2 =E</w:t>
      </w:r>
    </w:p>
    <w:p w14:paraId="6DD9DB0C" w14:textId="77777777" w:rsidR="009F61AB" w:rsidRDefault="009F61AB">
      <w:pPr>
        <w:spacing w:line="312" w:lineRule="auto"/>
      </w:pPr>
    </w:p>
    <w:p w14:paraId="59B55D5C" w14:textId="1050BD96" w:rsidR="009F61AB" w:rsidRDefault="00100F96">
      <w:pPr>
        <w:spacing w:line="312" w:lineRule="auto"/>
      </w:pPr>
      <w:r>
        <w:t>E=115.777</w:t>
      </w:r>
    </w:p>
    <w:p w14:paraId="1DCB71F5" w14:textId="2B2AA93D" w:rsidR="009F61AB" w:rsidRDefault="00100F96">
      <w:pPr>
        <w:spacing w:line="312" w:lineRule="auto"/>
      </w:pPr>
      <w:r>
        <w:t>This appears to match our graph quite well.</w:t>
      </w:r>
    </w:p>
    <w:p w14:paraId="20DF8E2F" w14:textId="77777777" w:rsidR="009F61AB" w:rsidRDefault="009F61AB">
      <w:pPr>
        <w:spacing w:line="312" w:lineRule="auto"/>
      </w:pPr>
    </w:p>
    <w:p w14:paraId="3B5E742C" w14:textId="77777777" w:rsidR="009F61AB" w:rsidRDefault="009F61AB">
      <w:pPr>
        <w:spacing w:line="312" w:lineRule="auto"/>
      </w:pPr>
    </w:p>
    <w:p w14:paraId="319B8052" w14:textId="77777777" w:rsidR="009F61AB" w:rsidRDefault="009F61AB">
      <w:pPr>
        <w:pageBreakBefore/>
        <w:spacing w:line="312" w:lineRule="auto"/>
      </w:pPr>
      <w:r>
        <w:lastRenderedPageBreak/>
        <w:t xml:space="preserve">b)   Again using algebra, show that </w:t>
      </w:r>
      <w:r>
        <w:rPr>
          <w:i/>
        </w:rPr>
        <w:t xml:space="preserve">there is not </w:t>
      </w:r>
      <w:r>
        <w:t>an equilibrium value for the difference equation that models hardwood growth under selective logging strategy #2.</w:t>
      </w:r>
    </w:p>
    <w:p w14:paraId="35969671" w14:textId="77777777" w:rsidR="009F61AB" w:rsidRDefault="009F61AB">
      <w:pPr>
        <w:spacing w:line="312" w:lineRule="auto"/>
      </w:pPr>
    </w:p>
    <w:p w14:paraId="6D163FEB" w14:textId="0F28D12E" w:rsidR="009F61AB" w:rsidRDefault="00100F96">
      <w:pPr>
        <w:spacing w:line="312" w:lineRule="auto"/>
      </w:pPr>
      <w:r>
        <w:t>Unreal with algebra because numbers become negative after 47 years, cannot have negative trees as equilibrium. Once past zero, we stop measuring.</w:t>
      </w:r>
    </w:p>
    <w:p w14:paraId="099F1688" w14:textId="77777777" w:rsidR="009F61AB" w:rsidRDefault="009F61AB">
      <w:pPr>
        <w:spacing w:line="312" w:lineRule="auto"/>
      </w:pPr>
    </w:p>
    <w:p w14:paraId="37770D29" w14:textId="77777777" w:rsidR="009F61AB" w:rsidRDefault="009F61AB">
      <w:pPr>
        <w:spacing w:line="312" w:lineRule="auto"/>
      </w:pPr>
    </w:p>
    <w:p w14:paraId="6D409DE1" w14:textId="77777777" w:rsidR="009F61AB" w:rsidRDefault="009F61AB">
      <w:pPr>
        <w:spacing w:line="312" w:lineRule="auto"/>
      </w:pPr>
    </w:p>
    <w:p w14:paraId="62F5C596" w14:textId="77777777" w:rsidR="009F61AB" w:rsidRDefault="009F61AB">
      <w:pPr>
        <w:pStyle w:val="Heading1"/>
        <w:rPr>
          <w:u w:val="single"/>
        </w:rPr>
      </w:pPr>
      <w:r>
        <w:rPr>
          <w:u w:val="single"/>
        </w:rPr>
        <w:t>5. Comparing long-term strategies</w:t>
      </w:r>
    </w:p>
    <w:p w14:paraId="09A9E748" w14:textId="37FAA6C3" w:rsidR="009F61AB" w:rsidRDefault="009F61AB">
      <w:pPr>
        <w:spacing w:line="312" w:lineRule="auto"/>
      </w:pPr>
      <w:r>
        <w:t xml:space="preserve">a)   In this section you’ll determine the </w:t>
      </w:r>
      <w:r>
        <w:rPr>
          <w:b/>
          <w:bCs/>
        </w:rPr>
        <w:t xml:space="preserve">average annual hardwood harvest </w:t>
      </w:r>
      <w:r>
        <w:t>for each of the 3 forestry practices discussed here.  For selective logging strategy #1, this is easy—the average annual amount harvested is: ______</w:t>
      </w:r>
      <w:r w:rsidR="00100F96">
        <w:t>3.2 Mg C_____</w:t>
      </w:r>
      <w:r>
        <w:t>_____</w:t>
      </w:r>
    </w:p>
    <w:p w14:paraId="561A7C30" w14:textId="77777777" w:rsidR="009F61AB" w:rsidRDefault="009F61AB">
      <w:pPr>
        <w:spacing w:line="312" w:lineRule="auto"/>
      </w:pPr>
    </w:p>
    <w:p w14:paraId="511B1EC5" w14:textId="77777777" w:rsidR="009F61AB" w:rsidRDefault="009F61AB">
      <w:pPr>
        <w:spacing w:line="312" w:lineRule="auto"/>
      </w:pPr>
      <w:r>
        <w:t xml:space="preserve">It is a bit more difficult to determine the average annual harvest for the clear-cut strategy because after clear-cutting there is no additional harvesting until the forest has regenerated.  To simplify the computations, we assume that (1) the clear-cut happens instantaneously, always reducing the hardwood amount from 99% of </w:t>
      </w:r>
      <w:r>
        <w:rPr>
          <w:i/>
          <w:iCs/>
        </w:rPr>
        <w:t xml:space="preserve">K </w:t>
      </w:r>
      <w:r>
        <w:t xml:space="preserve">to 1.3 Mg C, and (2) the forest recovers logistically over a period of </w:t>
      </w:r>
      <w:r>
        <w:rPr>
          <w:i/>
          <w:iCs/>
        </w:rPr>
        <w:t>T</w:t>
      </w:r>
      <w:r>
        <w:t xml:space="preserve"> years before harvest can take place again.  Three cycles of harvest and recovery are diagrammed below.</w:t>
      </w:r>
      <w:r>
        <w:br/>
      </w:r>
    </w:p>
    <w:p w14:paraId="18784389" w14:textId="5F780E15" w:rsidR="009F61AB" w:rsidRDefault="00B32087">
      <w:pPr>
        <w:spacing w:line="312" w:lineRule="auto"/>
        <w:jc w:val="center"/>
      </w:pPr>
      <w:r>
        <w:rPr>
          <w:noProof/>
          <w:lang w:eastAsia="en-US"/>
        </w:rPr>
        <mc:AlternateContent>
          <mc:Choice Requires="wps">
            <w:drawing>
              <wp:anchor distT="0" distB="0" distL="114300" distR="114300" simplePos="0" relativeHeight="251659264" behindDoc="0" locked="0" layoutInCell="1" allowOverlap="1" wp14:anchorId="310A7062" wp14:editId="72F5EC53">
                <wp:simplePos x="0" y="0"/>
                <wp:positionH relativeFrom="column">
                  <wp:posOffset>0</wp:posOffset>
                </wp:positionH>
                <wp:positionV relativeFrom="paragraph">
                  <wp:posOffset>0</wp:posOffset>
                </wp:positionV>
                <wp:extent cx="5486400" cy="1886585"/>
                <wp:effectExtent l="0" t="0" r="0" b="0"/>
                <wp:wrapSquare wrapText="bothSides"/>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886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56F841" w14:textId="0840F69E" w:rsidR="00922BD9" w:rsidRPr="00E85628" w:rsidRDefault="00922BD9" w:rsidP="00702AEA">
                            <w:pPr>
                              <w:spacing w:line="312" w:lineRule="auto"/>
                              <w:jc w:val="center"/>
                            </w:pPr>
                            <w:r>
                              <w:rPr>
                                <w:noProof/>
                                <w:lang w:eastAsia="en-US"/>
                              </w:rPr>
                              <w:drawing>
                                <wp:inline distT="0" distB="0" distL="0" distR="0" wp14:anchorId="7886256E" wp14:editId="0DD039AA">
                                  <wp:extent cx="5486400" cy="1642745"/>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86400" cy="1642745"/>
                                          </a:xfrm>
                                          <a:prstGeom prst="rect">
                                            <a:avLst/>
                                          </a:prstGeom>
                                          <a:solidFill>
                                            <a:srgbClr val="FFFFFF"/>
                                          </a:solidFill>
                                          <a:ln>
                                            <a:noFill/>
                                          </a:ln>
                                        </pic:spPr>
                                      </pic:pic>
                                    </a:graphicData>
                                  </a:graphic>
                                </wp:inline>
                              </w:drawing>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3" o:spid="_x0000_s1026" type="#_x0000_t202" style="position:absolute;left:0;text-align:left;margin-left:0;margin-top:0;width:6in;height:148.5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" filled="f" stroked="f">
                <v:textbox style="mso-fit-shape-to-text:t" inset=",7.2pt,,7.2pt">
                  <w:txbxContent>
                    <w:p w14:paraId="4D56F841" w14:textId="0840F69E" w:rsidR="00100F96" w:rsidRPr="00E85628" w:rsidRDefault="00B32087" w:rsidP="00E85628">
                      <w:pPr>
                        <w:spacing w:line="312" w:lineRule="auto"/>
                        <w:jc w:val="center"/>
                      </w:pPr>
                      <w:r>
                        <w:rPr>
                          <w:noProof/>
                          <w:lang w:eastAsia="en-US"/>
                        </w:rPr>
                        <w:drawing>
                          <wp:inline distT="0" distB="0" distL="0" distR="0" wp14:anchorId="7886256E" wp14:editId="0DD039AA">
                            <wp:extent cx="5486400" cy="1642745"/>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86400" cy="1642745"/>
                                    </a:xfrm>
                                    <a:prstGeom prst="rect">
                                      <a:avLst/>
                                    </a:prstGeom>
                                    <a:solidFill>
                                      <a:srgbClr val="FFFFFF"/>
                                    </a:solidFill>
                                    <a:ln>
                                      <a:noFill/>
                                    </a:ln>
                                  </pic:spPr>
                                </pic:pic>
                              </a:graphicData>
                            </a:graphic>
                          </wp:inline>
                        </w:drawing>
                      </w:r>
                    </w:p>
                  </w:txbxContent>
                </v:textbox>
                <w10:wrap type="square"/>
              </v:shape>
            </w:pict>
          </mc:Fallback>
        </mc:AlternateContent>
      </w:r>
    </w:p>
    <w:p w14:paraId="58C39BAF" w14:textId="77777777" w:rsidR="009F61AB" w:rsidRDefault="009F61AB">
      <w:pPr>
        <w:pageBreakBefore/>
        <w:spacing w:line="312" w:lineRule="auto"/>
      </w:pPr>
      <w:r>
        <w:lastRenderedPageBreak/>
        <w:t xml:space="preserve">b)   To determine the average annual harvest under the clear-cut strategy, start by numbering the time scale in the above diagram, starting with 0.  (You’ll need to recall your value of  </w:t>
      </w:r>
      <w:r>
        <w:rPr>
          <w:i/>
          <w:iCs/>
        </w:rPr>
        <w:t>T</w:t>
      </w:r>
      <w:r>
        <w:t xml:space="preserve">  from question 2.)  Then answer the following questions.</w:t>
      </w:r>
    </w:p>
    <w:p w14:paraId="63387C43" w14:textId="2AEACCE7" w:rsidR="009F61AB" w:rsidRPr="0046374E" w:rsidRDefault="0046374E">
      <w:pPr>
        <w:spacing w:line="312" w:lineRule="auto"/>
      </w:pPr>
      <w:r w:rsidRPr="0046374E">
        <w:t xml:space="preserve">Recovery </w:t>
      </w:r>
      <w:r w:rsidR="00FC14F6">
        <w:t xml:space="preserve">from one clear cut </w:t>
      </w:r>
      <w:r w:rsidRPr="0046374E">
        <w:t>will take 95 years</w:t>
      </w:r>
    </w:p>
    <w:p w14:paraId="55E97934" w14:textId="77777777" w:rsidR="00100F96" w:rsidRDefault="00100F96">
      <w:pPr>
        <w:spacing w:line="312" w:lineRule="auto"/>
      </w:pPr>
    </w:p>
    <w:p w14:paraId="09040191" w14:textId="77777777" w:rsidR="009F61AB" w:rsidRDefault="009F61AB">
      <w:pPr>
        <w:spacing w:line="312" w:lineRule="auto"/>
      </w:pPr>
      <w:r>
        <w:t xml:space="preserve">c)   Under the clear-cut strategy, how much hardwood is harvested in </w:t>
      </w:r>
      <w:r>
        <w:rPr>
          <w:b/>
          <w:bCs/>
        </w:rPr>
        <w:t>1 cycle</w:t>
      </w:r>
      <w:r>
        <w:t xml:space="preserve">?  </w:t>
      </w:r>
    </w:p>
    <w:p w14:paraId="79BCC860" w14:textId="12C0F163" w:rsidR="009F61AB" w:rsidRDefault="00FC14F6" w:rsidP="00FC14F6">
      <w:pPr>
        <w:spacing w:line="312" w:lineRule="auto"/>
        <w:ind w:firstLine="720"/>
      </w:pPr>
      <w:r>
        <w:t>158.4 Mg C</w:t>
      </w:r>
      <w:r w:rsidR="009F61AB">
        <w:br/>
        <w:t xml:space="preserve">d)   How many years does </w:t>
      </w:r>
      <w:r w:rsidR="009F61AB">
        <w:rPr>
          <w:b/>
          <w:bCs/>
        </w:rPr>
        <w:t>1 cycle</w:t>
      </w:r>
      <w:r w:rsidR="009F61AB">
        <w:t xml:space="preserve"> last? </w:t>
      </w:r>
    </w:p>
    <w:p w14:paraId="5A600DA0" w14:textId="0EF9280D" w:rsidR="009F61AB" w:rsidRDefault="00FC14F6" w:rsidP="00FC14F6">
      <w:pPr>
        <w:spacing w:line="312" w:lineRule="auto"/>
        <w:ind w:firstLine="720"/>
      </w:pPr>
      <w:r>
        <w:t>95 years</w:t>
      </w:r>
      <w:r w:rsidR="009F61AB">
        <w:br/>
        <w:t xml:space="preserve">e)   What is the </w:t>
      </w:r>
      <w:r w:rsidR="009F61AB">
        <w:rPr>
          <w:i/>
        </w:rPr>
        <w:t>average</w:t>
      </w:r>
      <w:r w:rsidR="009F61AB">
        <w:t xml:space="preserve"> annual hardwood harvest for the clear-cut strategy?</w:t>
      </w:r>
    </w:p>
    <w:p w14:paraId="31F78B9E" w14:textId="45FCCBAA" w:rsidR="009F61AB" w:rsidRDefault="00FC14F6">
      <w:pPr>
        <w:spacing w:line="312" w:lineRule="auto"/>
      </w:pPr>
      <w:r>
        <w:tab/>
        <w:t>158.4/95= 1.667 Mg C per year</w:t>
      </w:r>
    </w:p>
    <w:p w14:paraId="0CC39376" w14:textId="77777777" w:rsidR="00FC14F6" w:rsidRDefault="00FC14F6">
      <w:pPr>
        <w:spacing w:line="312" w:lineRule="auto"/>
      </w:pPr>
    </w:p>
    <w:p w14:paraId="00B3F3BC" w14:textId="77777777" w:rsidR="009F61AB" w:rsidRDefault="009F61AB">
      <w:pPr>
        <w:spacing w:line="312" w:lineRule="auto"/>
      </w:pPr>
      <w:r>
        <w:t xml:space="preserve">Analyzing selective logging strategy #2 is also a bit difficult because harvest and recovery take place in two stages.  Again we make two assumptions to simplify the calculations: (1) the annual harvest reduces the hardwood amount from 99% of </w:t>
      </w:r>
      <w:r>
        <w:rPr>
          <w:i/>
          <w:iCs/>
        </w:rPr>
        <w:t xml:space="preserve">K </w:t>
      </w:r>
      <w:r>
        <w:t xml:space="preserve">to 1.3 Mg C, as in the second graph that you drew, and (2) the forest recovers logistically over a period of </w:t>
      </w:r>
      <w:r>
        <w:rPr>
          <w:i/>
          <w:iCs/>
        </w:rPr>
        <w:t>T</w:t>
      </w:r>
      <w:r>
        <w:t xml:space="preserve"> years before annual harvesting can take place again.  After recovery, selective logging strategy #2 resumes immediately at a harvest level of 6.4 Mg C each year.  Two cycles of harvest and recovery under this strategy are displayed below.</w:t>
      </w:r>
    </w:p>
    <w:p w14:paraId="129A23C7" w14:textId="77777777" w:rsidR="009F61AB" w:rsidRDefault="009F61AB">
      <w:pPr>
        <w:spacing w:line="312" w:lineRule="auto"/>
        <w:jc w:val="center"/>
      </w:pPr>
    </w:p>
    <w:p w14:paraId="3E5B50C7" w14:textId="15008D2E" w:rsidR="009F61AB" w:rsidRDefault="00B32087">
      <w:pPr>
        <w:spacing w:line="312" w:lineRule="auto"/>
        <w:jc w:val="center"/>
      </w:pPr>
      <w:r>
        <w:rPr>
          <w:noProof/>
          <w:lang w:eastAsia="en-US"/>
        </w:rPr>
        <w:drawing>
          <wp:inline distT="0" distB="0" distL="0" distR="0" wp14:anchorId="388EF1E8" wp14:editId="08B7FA0D">
            <wp:extent cx="5478145" cy="1676400"/>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78145" cy="1676400"/>
                    </a:xfrm>
                    <a:prstGeom prst="rect">
                      <a:avLst/>
                    </a:prstGeom>
                    <a:solidFill>
                      <a:srgbClr val="FFFFFF"/>
                    </a:solidFill>
                    <a:ln>
                      <a:noFill/>
                    </a:ln>
                  </pic:spPr>
                </pic:pic>
              </a:graphicData>
            </a:graphic>
          </wp:inline>
        </w:drawing>
      </w:r>
    </w:p>
    <w:p w14:paraId="5036AC36" w14:textId="77777777" w:rsidR="009F61AB" w:rsidRDefault="009F61AB">
      <w:pPr>
        <w:spacing w:line="312" w:lineRule="auto"/>
      </w:pPr>
    </w:p>
    <w:p w14:paraId="5C79618B" w14:textId="77777777" w:rsidR="009F61AB" w:rsidRDefault="009F61AB">
      <w:pPr>
        <w:spacing w:line="312" w:lineRule="auto"/>
      </w:pPr>
      <w:r>
        <w:t>f)   To find the average annual harvest under selective logging strategy #2, number the time scale in the diagram above, starting with 0.  Then answer the following questions.</w:t>
      </w:r>
    </w:p>
    <w:p w14:paraId="379FE7BD" w14:textId="075576A2" w:rsidR="009F61AB" w:rsidRDefault="00232B2F">
      <w:pPr>
        <w:spacing w:line="312" w:lineRule="auto"/>
      </w:pPr>
      <w:r>
        <w:t>T of harvest= 47; and recovery is 95 years</w:t>
      </w:r>
    </w:p>
    <w:p w14:paraId="0C8A1A20" w14:textId="77777777" w:rsidR="009F61AB" w:rsidRDefault="009F61AB">
      <w:pPr>
        <w:spacing w:line="312" w:lineRule="auto"/>
      </w:pPr>
      <w:r>
        <w:t xml:space="preserve">g)  How much hardwood is harvested in </w:t>
      </w:r>
      <w:r>
        <w:rPr>
          <w:b/>
          <w:bCs/>
        </w:rPr>
        <w:t>1 cycle</w:t>
      </w:r>
      <w:r>
        <w:t>?  Why is this amount much higher than when clear-cutting?</w:t>
      </w:r>
    </w:p>
    <w:p w14:paraId="2918F6A6" w14:textId="56BF7880" w:rsidR="009F61AB" w:rsidRDefault="00232B2F">
      <w:pPr>
        <w:spacing w:line="312" w:lineRule="auto"/>
      </w:pPr>
      <w:r>
        <w:lastRenderedPageBreak/>
        <w:t>6.4 Mg C * 47= 300.8 Mg C; this is higher because it allows the forest to grow back some before they cut again</w:t>
      </w:r>
      <w:r w:rsidR="009F61AB">
        <w:br/>
        <w:t xml:space="preserve">h)  How many years does </w:t>
      </w:r>
      <w:r w:rsidR="009F61AB">
        <w:rPr>
          <w:b/>
          <w:bCs/>
        </w:rPr>
        <w:t>1 cycle</w:t>
      </w:r>
      <w:r w:rsidR="009F61AB">
        <w:t xml:space="preserve"> last?  </w:t>
      </w:r>
    </w:p>
    <w:p w14:paraId="3DBAFA8C" w14:textId="37EDEEDD" w:rsidR="009F61AB" w:rsidRDefault="00232B2F">
      <w:pPr>
        <w:spacing w:line="312" w:lineRule="auto"/>
      </w:pPr>
      <w:r>
        <w:t>95+47= 142 years</w:t>
      </w:r>
      <w:r w:rsidR="009F61AB">
        <w:br/>
        <w:t xml:space="preserve">i)  What is the </w:t>
      </w:r>
      <w:r w:rsidR="009F61AB">
        <w:rPr>
          <w:i/>
        </w:rPr>
        <w:t>average</w:t>
      </w:r>
      <w:r w:rsidR="009F61AB">
        <w:t xml:space="preserve"> annual hardwood harvest for selective logging strategy #2?</w:t>
      </w:r>
    </w:p>
    <w:p w14:paraId="3DF161B0" w14:textId="703D68C3" w:rsidR="00232B2F" w:rsidRDefault="00232B2F">
      <w:pPr>
        <w:spacing w:line="312" w:lineRule="auto"/>
      </w:pPr>
      <w:r>
        <w:t>300.8/142= 2.12 Mg C</w:t>
      </w:r>
    </w:p>
    <w:p w14:paraId="492AA832" w14:textId="77777777" w:rsidR="009F61AB" w:rsidRDefault="009F61AB">
      <w:pPr>
        <w:pageBreakBefore/>
        <w:spacing w:line="312" w:lineRule="auto"/>
      </w:pPr>
      <w:r>
        <w:lastRenderedPageBreak/>
        <w:t>j)  Use the results of your computations to fill in the table below.</w:t>
      </w:r>
    </w:p>
    <w:tbl>
      <w:tblPr>
        <w:tblW w:w="0" w:type="auto"/>
        <w:tblInd w:w="108" w:type="dxa"/>
        <w:tblLayout w:type="fixed"/>
        <w:tblLook w:val="0000" w:firstRow="0" w:lastRow="0" w:firstColumn="0" w:lastColumn="0" w:noHBand="0" w:noVBand="0"/>
      </w:tblPr>
      <w:tblGrid>
        <w:gridCol w:w="2250"/>
        <w:gridCol w:w="1830"/>
        <w:gridCol w:w="1950"/>
        <w:gridCol w:w="1900"/>
        <w:gridCol w:w="1900"/>
      </w:tblGrid>
      <w:tr w:rsidR="00E5773E" w14:paraId="54EAF6D9" w14:textId="58EEBF6D" w:rsidTr="00E5773E">
        <w:tc>
          <w:tcPr>
            <w:tcW w:w="2250" w:type="dxa"/>
            <w:tcBorders>
              <w:top w:val="single" w:sz="4" w:space="0" w:color="000000"/>
              <w:left w:val="single" w:sz="4" w:space="0" w:color="000000"/>
              <w:bottom w:val="single" w:sz="4" w:space="0" w:color="000000"/>
            </w:tcBorders>
          </w:tcPr>
          <w:p w14:paraId="0483701E" w14:textId="77777777" w:rsidR="00E5773E" w:rsidRDefault="00E5773E">
            <w:pPr>
              <w:snapToGrid w:val="0"/>
              <w:spacing w:line="312" w:lineRule="auto"/>
              <w:jc w:val="center"/>
            </w:pPr>
          </w:p>
        </w:tc>
        <w:tc>
          <w:tcPr>
            <w:tcW w:w="1830" w:type="dxa"/>
            <w:tcBorders>
              <w:top w:val="single" w:sz="4" w:space="0" w:color="000000"/>
              <w:left w:val="single" w:sz="4" w:space="0" w:color="000000"/>
              <w:bottom w:val="single" w:sz="4" w:space="0" w:color="000000"/>
            </w:tcBorders>
          </w:tcPr>
          <w:p w14:paraId="4170DC3B" w14:textId="77777777" w:rsidR="00E5773E" w:rsidRDefault="00E5773E">
            <w:pPr>
              <w:snapToGrid w:val="0"/>
              <w:spacing w:line="312" w:lineRule="auto"/>
              <w:jc w:val="center"/>
            </w:pPr>
            <w:r>
              <w:t>Clear-cut strategy</w:t>
            </w:r>
          </w:p>
        </w:tc>
        <w:tc>
          <w:tcPr>
            <w:tcW w:w="1950" w:type="dxa"/>
            <w:tcBorders>
              <w:top w:val="single" w:sz="4" w:space="0" w:color="000000"/>
              <w:left w:val="single" w:sz="4" w:space="0" w:color="000000"/>
              <w:bottom w:val="single" w:sz="4" w:space="0" w:color="000000"/>
            </w:tcBorders>
          </w:tcPr>
          <w:p w14:paraId="21BD9927" w14:textId="77777777" w:rsidR="00E5773E" w:rsidRDefault="00E5773E">
            <w:pPr>
              <w:snapToGrid w:val="0"/>
              <w:spacing w:line="312" w:lineRule="auto"/>
              <w:jc w:val="center"/>
            </w:pPr>
            <w:r>
              <w:t>Selective logging strategy #1</w:t>
            </w:r>
          </w:p>
        </w:tc>
        <w:tc>
          <w:tcPr>
            <w:tcW w:w="1900" w:type="dxa"/>
            <w:tcBorders>
              <w:top w:val="single" w:sz="4" w:space="0" w:color="000000"/>
              <w:left w:val="single" w:sz="4" w:space="0" w:color="000000"/>
              <w:bottom w:val="single" w:sz="4" w:space="0" w:color="000000"/>
              <w:right w:val="single" w:sz="4" w:space="0" w:color="000000"/>
            </w:tcBorders>
          </w:tcPr>
          <w:p w14:paraId="01A93F38" w14:textId="77777777" w:rsidR="00E5773E" w:rsidRDefault="00E5773E">
            <w:pPr>
              <w:snapToGrid w:val="0"/>
              <w:spacing w:line="312" w:lineRule="auto"/>
              <w:jc w:val="center"/>
            </w:pPr>
            <w:r>
              <w:t>Selective logging strategy #2</w:t>
            </w:r>
          </w:p>
        </w:tc>
        <w:tc>
          <w:tcPr>
            <w:tcW w:w="1900" w:type="dxa"/>
            <w:tcBorders>
              <w:top w:val="single" w:sz="4" w:space="0" w:color="000000"/>
              <w:left w:val="single" w:sz="4" w:space="0" w:color="000000"/>
              <w:bottom w:val="single" w:sz="4" w:space="0" w:color="000000"/>
              <w:right w:val="single" w:sz="4" w:space="0" w:color="000000"/>
            </w:tcBorders>
          </w:tcPr>
          <w:p w14:paraId="5A32A4B8" w14:textId="7B4F8BDC" w:rsidR="00E5773E" w:rsidRDefault="00E5773E">
            <w:pPr>
              <w:snapToGrid w:val="0"/>
              <w:spacing w:line="312" w:lineRule="auto"/>
              <w:jc w:val="center"/>
            </w:pPr>
            <w:r>
              <w:t>Selective logging strategy #3</w:t>
            </w:r>
          </w:p>
        </w:tc>
      </w:tr>
      <w:tr w:rsidR="00E5773E" w14:paraId="5344767A" w14:textId="63E604CD" w:rsidTr="00E5773E">
        <w:tc>
          <w:tcPr>
            <w:tcW w:w="2250" w:type="dxa"/>
            <w:tcBorders>
              <w:top w:val="single" w:sz="4" w:space="0" w:color="000000"/>
              <w:left w:val="single" w:sz="4" w:space="0" w:color="000000"/>
              <w:bottom w:val="single" w:sz="4" w:space="0" w:color="000000"/>
            </w:tcBorders>
          </w:tcPr>
          <w:p w14:paraId="550CC2D1" w14:textId="77777777" w:rsidR="00E5773E" w:rsidRDefault="00E5773E">
            <w:pPr>
              <w:snapToGrid w:val="0"/>
              <w:spacing w:line="312" w:lineRule="auto"/>
              <w:jc w:val="center"/>
            </w:pPr>
            <w:r>
              <w:t xml:space="preserve">Average annual harvest </w:t>
            </w:r>
            <w:r>
              <w:br/>
              <w:t>(Mg C/yr)</w:t>
            </w:r>
          </w:p>
        </w:tc>
        <w:tc>
          <w:tcPr>
            <w:tcW w:w="1830" w:type="dxa"/>
            <w:tcBorders>
              <w:top w:val="single" w:sz="4" w:space="0" w:color="000000"/>
              <w:left w:val="single" w:sz="4" w:space="0" w:color="000000"/>
              <w:bottom w:val="single" w:sz="4" w:space="0" w:color="000000"/>
            </w:tcBorders>
          </w:tcPr>
          <w:p w14:paraId="659AA503" w14:textId="4207757D" w:rsidR="00E5773E" w:rsidRDefault="00E5773E">
            <w:pPr>
              <w:snapToGrid w:val="0"/>
              <w:spacing w:line="312" w:lineRule="auto"/>
              <w:jc w:val="center"/>
            </w:pPr>
            <w:r>
              <w:t>1.667</w:t>
            </w:r>
          </w:p>
        </w:tc>
        <w:tc>
          <w:tcPr>
            <w:tcW w:w="1950" w:type="dxa"/>
            <w:tcBorders>
              <w:top w:val="single" w:sz="4" w:space="0" w:color="000000"/>
              <w:left w:val="single" w:sz="4" w:space="0" w:color="000000"/>
              <w:bottom w:val="single" w:sz="4" w:space="0" w:color="000000"/>
            </w:tcBorders>
          </w:tcPr>
          <w:p w14:paraId="78B9632A" w14:textId="696B1994" w:rsidR="00E5773E" w:rsidRDefault="00E5773E">
            <w:pPr>
              <w:snapToGrid w:val="0"/>
              <w:spacing w:line="312" w:lineRule="auto"/>
              <w:jc w:val="center"/>
            </w:pPr>
            <w:r>
              <w:t>3.2</w:t>
            </w:r>
          </w:p>
        </w:tc>
        <w:tc>
          <w:tcPr>
            <w:tcW w:w="1900" w:type="dxa"/>
            <w:tcBorders>
              <w:top w:val="single" w:sz="4" w:space="0" w:color="000000"/>
              <w:left w:val="single" w:sz="4" w:space="0" w:color="000000"/>
              <w:bottom w:val="single" w:sz="4" w:space="0" w:color="000000"/>
              <w:right w:val="single" w:sz="4" w:space="0" w:color="000000"/>
            </w:tcBorders>
          </w:tcPr>
          <w:p w14:paraId="7B1E44DB" w14:textId="33331BDF" w:rsidR="00E5773E" w:rsidRDefault="00E5773E">
            <w:pPr>
              <w:snapToGrid w:val="0"/>
              <w:spacing w:line="312" w:lineRule="auto"/>
              <w:jc w:val="center"/>
            </w:pPr>
            <w:r>
              <w:t>2.12</w:t>
            </w:r>
          </w:p>
        </w:tc>
        <w:tc>
          <w:tcPr>
            <w:tcW w:w="1900" w:type="dxa"/>
            <w:tcBorders>
              <w:top w:val="single" w:sz="4" w:space="0" w:color="000000"/>
              <w:left w:val="single" w:sz="4" w:space="0" w:color="000000"/>
              <w:bottom w:val="single" w:sz="4" w:space="0" w:color="000000"/>
              <w:right w:val="single" w:sz="4" w:space="0" w:color="000000"/>
            </w:tcBorders>
          </w:tcPr>
          <w:p w14:paraId="0A532423" w14:textId="55F9E05F" w:rsidR="00E5773E" w:rsidRDefault="007C3A50">
            <w:pPr>
              <w:snapToGrid w:val="0"/>
              <w:spacing w:line="312" w:lineRule="auto"/>
              <w:jc w:val="center"/>
            </w:pPr>
            <w:r>
              <w:t>4.0</w:t>
            </w:r>
          </w:p>
        </w:tc>
      </w:tr>
      <w:tr w:rsidR="00E5773E" w14:paraId="08B484FE" w14:textId="329E0944" w:rsidTr="00E5773E">
        <w:tc>
          <w:tcPr>
            <w:tcW w:w="2250" w:type="dxa"/>
            <w:tcBorders>
              <w:top w:val="single" w:sz="4" w:space="0" w:color="000000"/>
              <w:left w:val="single" w:sz="4" w:space="0" w:color="000000"/>
              <w:bottom w:val="single" w:sz="4" w:space="0" w:color="000000"/>
            </w:tcBorders>
          </w:tcPr>
          <w:p w14:paraId="0481F5F9" w14:textId="77777777" w:rsidR="00E5773E" w:rsidRDefault="00E5773E">
            <w:pPr>
              <w:snapToGrid w:val="0"/>
              <w:spacing w:line="312" w:lineRule="auto"/>
              <w:jc w:val="center"/>
            </w:pPr>
            <w:r>
              <w:t>Total harvest in 500</w:t>
            </w:r>
            <w:r>
              <w:rPr>
                <w:i/>
                <w:iCs/>
              </w:rPr>
              <w:t xml:space="preserve"> </w:t>
            </w:r>
            <w:r>
              <w:t>years (Mg C)</w:t>
            </w:r>
          </w:p>
        </w:tc>
        <w:tc>
          <w:tcPr>
            <w:tcW w:w="1830" w:type="dxa"/>
            <w:tcBorders>
              <w:top w:val="single" w:sz="4" w:space="0" w:color="000000"/>
              <w:left w:val="single" w:sz="4" w:space="0" w:color="000000"/>
              <w:bottom w:val="single" w:sz="4" w:space="0" w:color="000000"/>
            </w:tcBorders>
          </w:tcPr>
          <w:p w14:paraId="08C60829" w14:textId="4AC0FD39" w:rsidR="00E5773E" w:rsidRDefault="00E5773E">
            <w:pPr>
              <w:snapToGrid w:val="0"/>
              <w:spacing w:line="312" w:lineRule="auto"/>
              <w:jc w:val="center"/>
            </w:pPr>
            <w:r>
              <w:t>833.5</w:t>
            </w:r>
          </w:p>
        </w:tc>
        <w:tc>
          <w:tcPr>
            <w:tcW w:w="1950" w:type="dxa"/>
            <w:tcBorders>
              <w:top w:val="single" w:sz="4" w:space="0" w:color="000000"/>
              <w:left w:val="single" w:sz="4" w:space="0" w:color="000000"/>
              <w:bottom w:val="single" w:sz="4" w:space="0" w:color="000000"/>
            </w:tcBorders>
          </w:tcPr>
          <w:p w14:paraId="3033B0F0" w14:textId="4CC13E8C" w:rsidR="00E5773E" w:rsidRDefault="00E5773E">
            <w:pPr>
              <w:snapToGrid w:val="0"/>
              <w:spacing w:line="312" w:lineRule="auto"/>
              <w:jc w:val="center"/>
            </w:pPr>
            <w:r>
              <w:t>1600</w:t>
            </w:r>
          </w:p>
        </w:tc>
        <w:tc>
          <w:tcPr>
            <w:tcW w:w="1900" w:type="dxa"/>
            <w:tcBorders>
              <w:top w:val="single" w:sz="4" w:space="0" w:color="000000"/>
              <w:left w:val="single" w:sz="4" w:space="0" w:color="000000"/>
              <w:bottom w:val="single" w:sz="4" w:space="0" w:color="000000"/>
              <w:right w:val="single" w:sz="4" w:space="0" w:color="000000"/>
            </w:tcBorders>
          </w:tcPr>
          <w:p w14:paraId="4A17A8D3" w14:textId="68BF4AEC" w:rsidR="00E5773E" w:rsidRDefault="00E5773E">
            <w:pPr>
              <w:snapToGrid w:val="0"/>
              <w:spacing w:line="312" w:lineRule="auto"/>
              <w:jc w:val="center"/>
            </w:pPr>
            <w:r>
              <w:t>1060</w:t>
            </w:r>
          </w:p>
        </w:tc>
        <w:tc>
          <w:tcPr>
            <w:tcW w:w="1900" w:type="dxa"/>
            <w:tcBorders>
              <w:top w:val="single" w:sz="4" w:space="0" w:color="000000"/>
              <w:left w:val="single" w:sz="4" w:space="0" w:color="000000"/>
              <w:bottom w:val="single" w:sz="4" w:space="0" w:color="000000"/>
              <w:right w:val="single" w:sz="4" w:space="0" w:color="000000"/>
            </w:tcBorders>
          </w:tcPr>
          <w:p w14:paraId="73D6322B" w14:textId="6E217526" w:rsidR="00E5773E" w:rsidRDefault="007C3A50">
            <w:pPr>
              <w:snapToGrid w:val="0"/>
              <w:spacing w:line="312" w:lineRule="auto"/>
              <w:jc w:val="center"/>
            </w:pPr>
            <w:r>
              <w:t>2000</w:t>
            </w:r>
          </w:p>
        </w:tc>
      </w:tr>
    </w:tbl>
    <w:p w14:paraId="105EABB0" w14:textId="77777777" w:rsidR="009F61AB" w:rsidRDefault="009F61AB">
      <w:pPr>
        <w:spacing w:line="312" w:lineRule="auto"/>
      </w:pPr>
    </w:p>
    <w:p w14:paraId="1AED473F" w14:textId="2C895D66" w:rsidR="009F61AB" w:rsidRDefault="009F61AB">
      <w:pPr>
        <w:spacing w:line="312" w:lineRule="auto"/>
      </w:pPr>
      <w:r>
        <w:t>k)  Which of the three strategies produces the most hardwood over 500 years?</w:t>
      </w:r>
      <w:r>
        <w:br/>
      </w:r>
      <w:r w:rsidR="00E41454">
        <w:t>Strategy one produces the most hardwood over 500 years, taking out 3.2 Mg C each year.</w:t>
      </w:r>
      <w:bookmarkStart w:id="0" w:name="_GoBack"/>
      <w:bookmarkEnd w:id="0"/>
      <w:r>
        <w:br/>
      </w:r>
    </w:p>
    <w:p w14:paraId="1BD2FA3B" w14:textId="77777777" w:rsidR="009F61AB" w:rsidRDefault="009F61AB">
      <w:pPr>
        <w:spacing w:line="312" w:lineRule="auto"/>
      </w:pPr>
    </w:p>
    <w:p w14:paraId="07D661B5" w14:textId="77777777" w:rsidR="009F61AB" w:rsidRDefault="009F61AB">
      <w:pPr>
        <w:spacing w:line="312" w:lineRule="auto"/>
      </w:pPr>
      <w:r>
        <w:t>l)  What factors might make one of the strategies better than the other, in terms of tropical forest health?  Discuss.</w:t>
      </w:r>
    </w:p>
    <w:p w14:paraId="6B4CC167" w14:textId="77777777" w:rsidR="00E5773E" w:rsidRDefault="00E5773E">
      <w:pPr>
        <w:spacing w:line="312" w:lineRule="auto"/>
      </w:pPr>
    </w:p>
    <w:p w14:paraId="466F200A" w14:textId="111FF9E0" w:rsidR="009F61AB" w:rsidRDefault="00E5773E">
      <w:pPr>
        <w:spacing w:line="312" w:lineRule="auto"/>
      </w:pPr>
      <w:r>
        <w:t xml:space="preserve">These </w:t>
      </w:r>
      <w:r w:rsidR="00E41454">
        <w:t>s</w:t>
      </w:r>
      <w:r>
        <w:t>trategies can vary the health of the forest because the health</w:t>
      </w:r>
      <w:r w:rsidR="00E41454">
        <w:t xml:space="preserve"> can depend on the climate of the forest, the species living in that environment, or maybe any natural disaster that could have caused a loss of hardwoods. Tropical forest health can be measured on the diversity of species.</w:t>
      </w:r>
    </w:p>
    <w:p w14:paraId="302CFDD2" w14:textId="77777777" w:rsidR="009F61AB" w:rsidRDefault="009F61AB">
      <w:pPr>
        <w:spacing w:line="312" w:lineRule="auto"/>
      </w:pPr>
    </w:p>
    <w:p w14:paraId="49122121" w14:textId="77777777" w:rsidR="009F61AB" w:rsidRDefault="009F61AB">
      <w:pPr>
        <w:spacing w:line="312" w:lineRule="auto"/>
      </w:pPr>
    </w:p>
    <w:p w14:paraId="578DBF89" w14:textId="77777777" w:rsidR="009F61AB" w:rsidRDefault="009F61AB">
      <w:pPr>
        <w:spacing w:line="312" w:lineRule="auto"/>
      </w:pPr>
    </w:p>
    <w:p w14:paraId="73F9CEB9" w14:textId="77777777" w:rsidR="009F61AB" w:rsidRDefault="009F61AB">
      <w:pPr>
        <w:spacing w:line="312" w:lineRule="auto"/>
      </w:pPr>
    </w:p>
    <w:p w14:paraId="517C74E2" w14:textId="77777777" w:rsidR="009F61AB" w:rsidRDefault="009F61AB">
      <w:pPr>
        <w:spacing w:line="312" w:lineRule="auto"/>
      </w:pPr>
    </w:p>
    <w:p w14:paraId="2E9CEEAD" w14:textId="77777777" w:rsidR="009F61AB" w:rsidRDefault="009F61AB">
      <w:pPr>
        <w:spacing w:line="312" w:lineRule="auto"/>
      </w:pPr>
    </w:p>
    <w:p w14:paraId="557D1DE4" w14:textId="77777777" w:rsidR="009F61AB" w:rsidRDefault="009F61AB">
      <w:pPr>
        <w:spacing w:line="312" w:lineRule="auto"/>
      </w:pPr>
    </w:p>
    <w:p w14:paraId="3BF092C3" w14:textId="77777777" w:rsidR="009F61AB" w:rsidRDefault="009F61AB">
      <w:pPr>
        <w:spacing w:line="312" w:lineRule="auto"/>
      </w:pPr>
    </w:p>
    <w:p w14:paraId="173B2200" w14:textId="77777777" w:rsidR="009F61AB" w:rsidRDefault="009F61AB">
      <w:pPr>
        <w:spacing w:line="312" w:lineRule="auto"/>
      </w:pPr>
    </w:p>
    <w:p w14:paraId="529427B3" w14:textId="77777777" w:rsidR="009F61AB" w:rsidRDefault="009F61AB">
      <w:pPr>
        <w:spacing w:line="312" w:lineRule="auto"/>
      </w:pPr>
    </w:p>
    <w:p w14:paraId="18C3E5BB" w14:textId="77777777" w:rsidR="009F61AB" w:rsidRDefault="009F61AB">
      <w:pPr>
        <w:spacing w:line="312" w:lineRule="auto"/>
      </w:pPr>
    </w:p>
    <w:p w14:paraId="2E50F965" w14:textId="77777777" w:rsidR="009F61AB" w:rsidRDefault="009F61AB">
      <w:pPr>
        <w:spacing w:line="312" w:lineRule="auto"/>
      </w:pPr>
    </w:p>
    <w:p w14:paraId="737C75F3" w14:textId="77777777" w:rsidR="009F61AB" w:rsidRDefault="009F61AB">
      <w:pPr>
        <w:spacing w:line="312" w:lineRule="auto"/>
        <w:rPr>
          <w:b/>
          <w:bCs/>
          <w:u w:val="single"/>
        </w:rPr>
      </w:pPr>
      <w:r>
        <w:rPr>
          <w:b/>
          <w:bCs/>
          <w:u w:val="single"/>
        </w:rPr>
        <w:t>6. Sustainability</w:t>
      </w:r>
    </w:p>
    <w:p w14:paraId="08C5D874" w14:textId="77777777" w:rsidR="009F61AB" w:rsidRDefault="009F61AB">
      <w:pPr>
        <w:spacing w:line="312" w:lineRule="auto"/>
      </w:pPr>
      <w:r>
        <w:t xml:space="preserve">Selective logging strategy #1 is </w:t>
      </w:r>
      <w:r>
        <w:rPr>
          <w:b/>
          <w:bCs/>
        </w:rPr>
        <w:t>sustainable</w:t>
      </w:r>
      <w:r>
        <w:t xml:space="preserve"> because the annual harvest of 3.2 Mg C can be maintained without end (at least according to the model). On the contrary, selective logging strategy #2 is </w:t>
      </w:r>
      <w:r>
        <w:rPr>
          <w:b/>
          <w:bCs/>
        </w:rPr>
        <w:t>unsustainable</w:t>
      </w:r>
      <w:r>
        <w:t xml:space="preserve"> because harvesting 6.4 Mg C each year quickly </w:t>
      </w:r>
      <w:r>
        <w:lastRenderedPageBreak/>
        <w:t xml:space="preserve">leads to the complete removal of the forest hardwoods.  Sustainable forest practices are thought to be more environmentally friendly, but there is often intense pressure to remove as many trees as possible for building and manufacturing needs. A balance must be struck. </w:t>
      </w:r>
    </w:p>
    <w:p w14:paraId="290D8048" w14:textId="77777777" w:rsidR="009F61AB" w:rsidRDefault="009F61AB">
      <w:pPr>
        <w:pageBreakBefore/>
        <w:spacing w:line="312" w:lineRule="auto"/>
        <w:rPr>
          <w:i/>
          <w:iCs/>
        </w:rPr>
      </w:pPr>
      <w:r>
        <w:lastRenderedPageBreak/>
        <w:t xml:space="preserve">a)  As a forest manager, your task is to find the </w:t>
      </w:r>
      <w:r>
        <w:rPr>
          <w:b/>
          <w:bCs/>
        </w:rPr>
        <w:t>maximum sustainable annual harvest.</w:t>
      </w:r>
      <w:r>
        <w:t xml:space="preserve">   This is the maximum amount of hardwoods that can be removed each year from the </w:t>
      </w:r>
      <w:r>
        <w:br/>
        <w:t xml:space="preserve">1-hectare plot of tropical forest without having the forest “crash.”  The answer lies somewhere between 3.2 Mg C and 6.4 Mg C.  You may find this harvest level through a trial and error approach.  If doing so, investigate the harvests over a 500-year period.  Extra points will be awarded if you determine the level using an algebraic process.  </w:t>
      </w:r>
      <w:r>
        <w:rPr>
          <w:i/>
          <w:iCs/>
        </w:rPr>
        <w:t>State your answer and summarize work below.</w:t>
      </w:r>
    </w:p>
    <w:p w14:paraId="05FF0F18" w14:textId="77777777" w:rsidR="009F61AB" w:rsidRDefault="009F61AB">
      <w:pPr>
        <w:spacing w:line="312" w:lineRule="auto"/>
      </w:pPr>
    </w:p>
    <w:p w14:paraId="24F2C364" w14:textId="77777777" w:rsidR="009F61AB" w:rsidRDefault="009F61AB">
      <w:pPr>
        <w:spacing w:line="312" w:lineRule="auto"/>
      </w:pPr>
    </w:p>
    <w:p w14:paraId="5B3192EE" w14:textId="4E965B95" w:rsidR="009F61AB" w:rsidRDefault="00922BD9">
      <w:pPr>
        <w:spacing w:line="312" w:lineRule="auto"/>
      </w:pPr>
      <w:r>
        <w:t xml:space="preserve">Using the quadratic equation formula used to find our equilibrium value for selective logging, we set the value under the square root </w:t>
      </w:r>
      <w:r w:rsidR="007C3A50">
        <w:t xml:space="preserve">equal to zero. </w:t>
      </w:r>
    </w:p>
    <w:p w14:paraId="17DEA12F" w14:textId="77777777" w:rsidR="009F61AB" w:rsidRDefault="009F61AB">
      <w:pPr>
        <w:spacing w:line="312" w:lineRule="auto"/>
      </w:pPr>
    </w:p>
    <w:p w14:paraId="52DA510E" w14:textId="542DCCC3" w:rsidR="009F61AB" w:rsidRDefault="007C3A50">
      <w:pPr>
        <w:spacing w:line="312" w:lineRule="auto"/>
      </w:pPr>
      <w:r>
        <w:t>The maximum amount of hardwoods that can be removed each year from the plot without having a forest “Crash” is 4 Mg C</w:t>
      </w:r>
    </w:p>
    <w:p w14:paraId="30FA39F8" w14:textId="77777777" w:rsidR="009F61AB" w:rsidRDefault="009F61AB">
      <w:pPr>
        <w:spacing w:line="312" w:lineRule="auto"/>
      </w:pPr>
    </w:p>
    <w:p w14:paraId="0A8EAD2D" w14:textId="77777777" w:rsidR="009F61AB" w:rsidRDefault="009F61AB">
      <w:pPr>
        <w:spacing w:line="312" w:lineRule="auto"/>
      </w:pPr>
    </w:p>
    <w:p w14:paraId="1E963D30" w14:textId="77777777" w:rsidR="009F61AB" w:rsidRDefault="009F61AB">
      <w:pPr>
        <w:spacing w:line="312" w:lineRule="auto"/>
      </w:pPr>
    </w:p>
    <w:p w14:paraId="04B629DE" w14:textId="77777777" w:rsidR="009F61AB" w:rsidRDefault="009F61AB">
      <w:pPr>
        <w:spacing w:line="312" w:lineRule="auto"/>
      </w:pPr>
      <w:r>
        <w:t xml:space="preserve">b)  Under the level that you determined, how much hardwood is removed from the forest after 500 years?  </w:t>
      </w:r>
    </w:p>
    <w:p w14:paraId="5B70CB71" w14:textId="77777777" w:rsidR="009F61AB" w:rsidRDefault="009F61AB">
      <w:pPr>
        <w:spacing w:line="312" w:lineRule="auto"/>
      </w:pPr>
    </w:p>
    <w:p w14:paraId="113984D2" w14:textId="7C153E09" w:rsidR="009F61AB" w:rsidRDefault="007C3A50">
      <w:pPr>
        <w:spacing w:line="312" w:lineRule="auto"/>
      </w:pPr>
      <w:r>
        <w:t>2000 Mg C</w:t>
      </w:r>
    </w:p>
    <w:p w14:paraId="66A92CCD" w14:textId="77777777" w:rsidR="009F61AB" w:rsidRDefault="009F61AB">
      <w:pPr>
        <w:spacing w:line="312" w:lineRule="auto"/>
      </w:pPr>
    </w:p>
    <w:p w14:paraId="03289D60" w14:textId="77777777" w:rsidR="009F61AB" w:rsidRDefault="009F61AB">
      <w:pPr>
        <w:spacing w:line="312" w:lineRule="auto"/>
      </w:pPr>
    </w:p>
    <w:p w14:paraId="482A2ABD" w14:textId="77777777" w:rsidR="009F61AB" w:rsidRDefault="009F61AB">
      <w:pPr>
        <w:spacing w:line="312" w:lineRule="auto"/>
      </w:pPr>
      <w:r>
        <w:t>c)  Add an extra column to the comparison table on the previous page, and label it selective logging strategy #3.  Fill in the appropriate values using your answers from the previous questions.</w:t>
      </w:r>
    </w:p>
    <w:p w14:paraId="14B67DB7" w14:textId="77777777" w:rsidR="009F61AB" w:rsidRDefault="009F61AB">
      <w:pPr>
        <w:pageBreakBefore/>
        <w:spacing w:line="312" w:lineRule="auto"/>
      </w:pPr>
      <w:r>
        <w:lastRenderedPageBreak/>
        <w:t>d)  Many environmentalists think that a sustainable harvesting strategy leaves the forest in a “virgin” state.  Give an example (based upon what you learned in this project) in which this thinking would be false.</w:t>
      </w:r>
    </w:p>
    <w:p w14:paraId="380192EC" w14:textId="77777777" w:rsidR="009F61AB" w:rsidRDefault="009F61AB">
      <w:pPr>
        <w:pStyle w:val="Footer"/>
        <w:tabs>
          <w:tab w:val="clear" w:pos="4320"/>
          <w:tab w:val="clear" w:pos="8640"/>
        </w:tabs>
        <w:spacing w:line="312" w:lineRule="auto"/>
      </w:pPr>
    </w:p>
    <w:p w14:paraId="2F6E3F7A" w14:textId="30DF3F5A" w:rsidR="009F61AB" w:rsidRDefault="00922BD9">
      <w:pPr>
        <w:spacing w:line="312" w:lineRule="auto"/>
      </w:pPr>
      <w:r>
        <w:t xml:space="preserve">In selective logging strategy 1, which is noted as being a sustainable harvesting strategy, we chose to take out 3.2 Mg C each year. This is not leaving the forest in a “virgin” state because we are still taking out more hardwood trees each year. </w:t>
      </w:r>
    </w:p>
    <w:p w14:paraId="3385F9B2" w14:textId="77777777" w:rsidR="009F61AB" w:rsidRDefault="009F61AB">
      <w:pPr>
        <w:spacing w:line="312" w:lineRule="auto"/>
      </w:pPr>
    </w:p>
    <w:p w14:paraId="35C8FB5B" w14:textId="77777777" w:rsidR="009F61AB" w:rsidRDefault="009F61AB">
      <w:pPr>
        <w:spacing w:line="312" w:lineRule="auto"/>
      </w:pPr>
    </w:p>
    <w:p w14:paraId="7A5F95CA" w14:textId="77777777" w:rsidR="009F61AB" w:rsidRDefault="009F61AB">
      <w:pPr>
        <w:spacing w:line="312" w:lineRule="auto"/>
      </w:pPr>
    </w:p>
    <w:p w14:paraId="40026E61" w14:textId="77777777" w:rsidR="009F61AB" w:rsidRDefault="009F61AB">
      <w:pPr>
        <w:spacing w:line="312" w:lineRule="auto"/>
      </w:pPr>
    </w:p>
    <w:p w14:paraId="38514CCA" w14:textId="77777777" w:rsidR="009F61AB" w:rsidRDefault="009F61AB">
      <w:pPr>
        <w:spacing w:line="312" w:lineRule="auto"/>
      </w:pPr>
    </w:p>
    <w:p w14:paraId="21FBBB26" w14:textId="77777777" w:rsidR="009F61AB" w:rsidRDefault="009F61AB">
      <w:pPr>
        <w:spacing w:line="312" w:lineRule="auto"/>
      </w:pPr>
    </w:p>
    <w:p w14:paraId="51476B82" w14:textId="77777777" w:rsidR="009F61AB" w:rsidRDefault="009F61AB">
      <w:pPr>
        <w:spacing w:line="312" w:lineRule="auto"/>
      </w:pPr>
    </w:p>
    <w:p w14:paraId="3BF437BD" w14:textId="77777777" w:rsidR="009F61AB" w:rsidRDefault="009F61AB">
      <w:pPr>
        <w:spacing w:line="312" w:lineRule="auto"/>
      </w:pPr>
    </w:p>
    <w:p w14:paraId="230B1B83" w14:textId="77777777" w:rsidR="009F61AB" w:rsidRDefault="009F61AB">
      <w:pPr>
        <w:spacing w:line="312" w:lineRule="auto"/>
      </w:pPr>
    </w:p>
    <w:p w14:paraId="7C2B3FDC" w14:textId="77777777" w:rsidR="009F61AB" w:rsidRDefault="009F61AB">
      <w:pPr>
        <w:spacing w:line="312" w:lineRule="auto"/>
      </w:pPr>
    </w:p>
    <w:p w14:paraId="223DE1DF" w14:textId="77777777" w:rsidR="009F61AB" w:rsidRDefault="009F61AB">
      <w:pPr>
        <w:spacing w:line="312" w:lineRule="auto"/>
      </w:pPr>
    </w:p>
    <w:p w14:paraId="3B0EE0BC" w14:textId="77777777" w:rsidR="009F61AB" w:rsidRDefault="009F61AB">
      <w:pPr>
        <w:spacing w:line="312" w:lineRule="auto"/>
      </w:pPr>
    </w:p>
    <w:p w14:paraId="44D05307" w14:textId="77777777" w:rsidR="009F61AB" w:rsidRDefault="009F61AB">
      <w:pPr>
        <w:spacing w:line="312" w:lineRule="auto"/>
      </w:pPr>
      <w:r>
        <w:t>e)  Many people who are “pro-harvest” think that reducing annual harvests today will result in lower total harvests in the future, and lead to the loss of jobs.  Give an example in which this thinking would be false.</w:t>
      </w:r>
    </w:p>
    <w:p w14:paraId="070E1F5E" w14:textId="77777777" w:rsidR="009F61AB" w:rsidRDefault="009F61AB">
      <w:pPr>
        <w:spacing w:line="312" w:lineRule="auto"/>
      </w:pPr>
    </w:p>
    <w:p w14:paraId="43D61B3C" w14:textId="70258797" w:rsidR="009F61AB" w:rsidRDefault="00E5773E">
      <w:pPr>
        <w:spacing w:line="312" w:lineRule="auto"/>
      </w:pPr>
      <w:r>
        <w:t xml:space="preserve">If we use selective logging sustainably 2, we will continue to harvest hardwoods every year, and no annual change will be made in terms of the amount cut or jobs needed. Selective logging strategy </w:t>
      </w:r>
      <w:r w:rsidR="00922BD9">
        <w:t>#1</w:t>
      </w:r>
      <w:r>
        <w:t xml:space="preserve"> proved to provide us with the most</w:t>
      </w:r>
      <w:r w:rsidR="00922BD9">
        <w:t xml:space="preserve"> (</w:t>
      </w:r>
      <w:r>
        <w:t xml:space="preserve"> Mg C over a period of 500 years.</w:t>
      </w:r>
    </w:p>
    <w:p w14:paraId="07DFAE95" w14:textId="77777777" w:rsidR="009F61AB" w:rsidRDefault="009F61AB">
      <w:pPr>
        <w:spacing w:line="312" w:lineRule="auto"/>
      </w:pPr>
    </w:p>
    <w:sectPr w:rsidR="009F61AB">
      <w:headerReference w:type="default" r:id="rId20"/>
      <w:footerReference w:type="default" r:id="rId21"/>
      <w:headerReference w:type="first" r:id="rId22"/>
      <w:footerReference w:type="first" r:id="rId23"/>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6E3F81" w14:textId="77777777" w:rsidR="00922BD9" w:rsidRDefault="00922BD9">
      <w:r>
        <w:separator/>
      </w:r>
    </w:p>
  </w:endnote>
  <w:endnote w:type="continuationSeparator" w:id="0">
    <w:p w14:paraId="13963759" w14:textId="77777777" w:rsidR="00922BD9" w:rsidRDefault="00922B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 Sans">
    <w:altName w:val="Arial"/>
    <w:charset w:val="80"/>
    <w:family w:val="swiss"/>
    <w:pitch w:val="variable"/>
  </w:font>
  <w:font w:name="DejaVu LGC Sans">
    <w:charset w:val="80"/>
    <w:family w:val="auto"/>
    <w:pitch w:val="variable"/>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6BE9FB" w14:textId="25D8C366" w:rsidR="00922BD9" w:rsidRDefault="00922BD9">
    <w:pPr>
      <w:pStyle w:val="Footer"/>
    </w:pPr>
    <w:r>
      <w:rPr>
        <w:noProof/>
        <w:lang w:eastAsia="en-US"/>
      </w:rPr>
      <mc:AlternateContent>
        <mc:Choice Requires="wps">
          <w:drawing>
            <wp:anchor distT="0" distB="0" distL="0" distR="0" simplePos="0" relativeHeight="251657728" behindDoc="0" locked="0" layoutInCell="1" allowOverlap="1" wp14:anchorId="0FC7F950" wp14:editId="3B50CD17">
              <wp:simplePos x="0" y="0"/>
              <wp:positionH relativeFrom="margin">
                <wp:align>center</wp:align>
              </wp:positionH>
              <wp:positionV relativeFrom="paragraph">
                <wp:posOffset>635</wp:posOffset>
              </wp:positionV>
              <wp:extent cx="152400" cy="174625"/>
              <wp:effectExtent l="0" t="0" r="0" b="0"/>
              <wp:wrapSquare wrapText="largest"/>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 cy="1746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7D8D7F" w14:textId="77777777" w:rsidR="00922BD9" w:rsidRDefault="00922BD9">
                          <w:pPr>
                            <w:pStyle w:val="Footer"/>
                          </w:pPr>
                          <w:r>
                            <w:rPr>
                              <w:rStyle w:val="PageNumber"/>
                            </w:rPr>
                            <w:fldChar w:fldCharType="begin"/>
                          </w:r>
                          <w:r>
                            <w:rPr>
                              <w:rStyle w:val="PageNumber"/>
                            </w:rPr>
                            <w:instrText xml:space="preserve"> PAGE </w:instrText>
                          </w:r>
                          <w:r>
                            <w:rPr>
                              <w:rStyle w:val="PageNumber"/>
                            </w:rPr>
                            <w:fldChar w:fldCharType="separate"/>
                          </w:r>
                          <w:r w:rsidR="007C3A50">
                            <w:rPr>
                              <w:rStyle w:val="PageNumber"/>
                              <w:noProof/>
                            </w:rPr>
                            <w:t>12</w:t>
                          </w:r>
                          <w:r>
                            <w:rPr>
                              <w:rStyle w:val="PageNumber"/>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 o:spid="_x0000_s1027" type="#_x0000_t202" style="position:absolute;margin-left:0;margin-top:.05pt;width:12pt;height:13.75pt;z-index:251657728;visibility:visible;mso-wrap-style:square;mso-width-percent:0;mso-height-percent:0;mso-wrap-distance-left:0;mso-wrap-distance-top:0;mso-wrap-distance-right:0;mso-wrap-distance-bottom:0;mso-position-horizontal:center;mso-position-horizontal-relative:margin;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" stroked="f">
              <v:fill opacity="0"/>
              <v:textbox inset="0,0,0,0">
                <w:txbxContent>
                  <w:p w14:paraId="747D8D7F" w14:textId="77777777" w:rsidR="002973AC" w:rsidRDefault="002973AC">
                    <w:pPr>
                      <w:pStyle w:val="Footer"/>
                    </w:pPr>
                    <w:r>
                      <w:rPr>
                        <w:rStyle w:val="PageNumber"/>
                      </w:rPr>
                      <w:fldChar w:fldCharType="begin"/>
                    </w:r>
                    <w:r>
                      <w:rPr>
                        <w:rStyle w:val="PageNumber"/>
                      </w:rPr>
                      <w:instrText xml:space="preserve"> PAGE </w:instrText>
                    </w:r>
                    <w:r>
                      <w:rPr>
                        <w:rStyle w:val="PageNumber"/>
                      </w:rPr>
                      <w:fldChar w:fldCharType="separate"/>
                    </w:r>
                    <w:r w:rsidR="00B32087">
                      <w:rPr>
                        <w:rStyle w:val="PageNumber"/>
                        <w:noProof/>
                      </w:rPr>
                      <w:t>15</w:t>
                    </w:r>
                    <w:r>
                      <w:rPr>
                        <w:rStyle w:val="PageNumber"/>
                      </w:rPr>
                      <w:fldChar w:fldCharType="end"/>
                    </w:r>
                  </w:p>
                </w:txbxContent>
              </v:textbox>
              <w10:wrap type="square" side="largest" anchorx="margin"/>
            </v:shape>
          </w:pict>
        </mc:Fallback>
      </mc:AlternateConten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173797" w14:textId="77777777" w:rsidR="00922BD9" w:rsidRDefault="00922BD9"/>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701BE3" w14:textId="77777777" w:rsidR="00922BD9" w:rsidRDefault="00922BD9">
      <w:r>
        <w:separator/>
      </w:r>
    </w:p>
  </w:footnote>
  <w:footnote w:type="continuationSeparator" w:id="0">
    <w:p w14:paraId="15554E8A" w14:textId="77777777" w:rsidR="00922BD9" w:rsidRDefault="00922BD9">
      <w:r>
        <w:continuationSeparator/>
      </w:r>
    </w:p>
  </w:footnote>
  <w:footnote w:id="1">
    <w:p w14:paraId="05B419B4" w14:textId="77777777" w:rsidR="00922BD9" w:rsidRDefault="00922BD9">
      <w:pPr>
        <w:pStyle w:val="FootnoteText"/>
      </w:pPr>
      <w:r>
        <w:rPr>
          <w:rStyle w:val="FootnoteCharacters"/>
        </w:rPr>
        <w:t>*</w:t>
      </w:r>
      <w:r>
        <w:tab/>
        <w:t xml:space="preserve"> Harte, J. (1988) </w:t>
      </w:r>
      <w:r>
        <w:rPr>
          <w:i/>
          <w:iCs/>
        </w:rPr>
        <w:t>Consider a Spherical Cow, A Course in Environmental Problem Solving</w:t>
      </w:r>
      <w:r>
        <w:t>, University Science Books, Sausalito, CA., p.232.</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6C776B" w14:textId="77777777" w:rsidR="00922BD9" w:rsidRDefault="00922BD9">
    <w:pPr>
      <w:pStyle w:val="Header"/>
      <w:jc w:val="center"/>
      <w:rPr>
        <w:i/>
        <w:sz w:val="20"/>
      </w:rPr>
    </w:pPr>
    <w:r>
      <w:rPr>
        <w:i/>
        <w:sz w:val="20"/>
      </w:rPr>
      <w:tab/>
      <w:t xml:space="preserve">MONT 104N – Modeling the Environment </w:t>
    </w:r>
  </w:p>
  <w:p w14:paraId="7C2E0701" w14:textId="77777777" w:rsidR="00922BD9" w:rsidRDefault="00922BD9">
    <w:pPr>
      <w:pStyle w:val="Header"/>
      <w:jc w:val="center"/>
      <w:rPr>
        <w:i/>
        <w:sz w:val="20"/>
      </w:rP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964B5E" w14:textId="77777777" w:rsidR="00922BD9" w:rsidRDefault="00922BD9"/>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isplayBackgroundShape/>
  <w:embedSystemFonts/>
  <w:defaultTabStop w:val="720"/>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61AB"/>
    <w:rsid w:val="00100F96"/>
    <w:rsid w:val="00232B2F"/>
    <w:rsid w:val="002973AC"/>
    <w:rsid w:val="0046374E"/>
    <w:rsid w:val="00580A5A"/>
    <w:rsid w:val="00590A19"/>
    <w:rsid w:val="00702AEA"/>
    <w:rsid w:val="007C3A50"/>
    <w:rsid w:val="008054A8"/>
    <w:rsid w:val="00922BD9"/>
    <w:rsid w:val="009B3938"/>
    <w:rsid w:val="009F61AB"/>
    <w:rsid w:val="00B32087"/>
    <w:rsid w:val="00CE4963"/>
    <w:rsid w:val="00E04233"/>
    <w:rsid w:val="00E24956"/>
    <w:rsid w:val="00E41454"/>
    <w:rsid w:val="00E5773E"/>
    <w:rsid w:val="00FC14F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oNotEmbedSmartTags/>
  <w:decimalSymbol w:val="."/>
  <w:listSeparator w:val=","/>
  <w14:docId w14:val="775B0E19"/>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uppressAutoHyphens/>
    </w:pPr>
    <w:rPr>
      <w:sz w:val="24"/>
      <w:lang w:eastAsia="ar-SA"/>
    </w:rPr>
  </w:style>
  <w:style w:type="paragraph" w:styleId="Heading1">
    <w:name w:val="heading 1"/>
    <w:basedOn w:val="Normal"/>
    <w:next w:val="Normal"/>
    <w:qFormat/>
    <w:pPr>
      <w:keepNext/>
      <w:numPr>
        <w:numId w:val="1"/>
      </w:numPr>
      <w:spacing w:line="312" w:lineRule="auto"/>
      <w:outlineLvl w:val="0"/>
    </w:pPr>
    <w:rPr>
      <w:b/>
      <w:bCs/>
    </w:rPr>
  </w:style>
  <w:style w:type="paragraph" w:styleId="Heading2">
    <w:name w:val="heading 2"/>
    <w:basedOn w:val="Normal"/>
    <w:next w:val="Normal"/>
    <w:qFormat/>
    <w:pPr>
      <w:keepNext/>
      <w:numPr>
        <w:ilvl w:val="1"/>
        <w:numId w:val="1"/>
      </w:numPr>
      <w:spacing w:line="312" w:lineRule="auto"/>
      <w:outlineLvl w:val="1"/>
    </w:pPr>
    <w:rPr>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Pr>
      <w:rFonts w:ascii="Symbol" w:hAnsi="Symbol"/>
      <w:sz w:val="24"/>
    </w:rPr>
  </w:style>
  <w:style w:type="character" w:customStyle="1" w:styleId="WW8Num1z1">
    <w:name w:val="WW8Num1z1"/>
    <w:rPr>
      <w:rFonts w:ascii="Courier New" w:hAnsi="Courier New"/>
    </w:rPr>
  </w:style>
  <w:style w:type="character" w:customStyle="1" w:styleId="WW8Num1z2">
    <w:name w:val="WW8Num1z2"/>
    <w:rPr>
      <w:rFonts w:ascii="Wingdings" w:hAnsi="Wingdings"/>
    </w:rPr>
  </w:style>
  <w:style w:type="character" w:customStyle="1" w:styleId="WW8Num1z3">
    <w:name w:val="WW8Num1z3"/>
    <w:rPr>
      <w:rFonts w:ascii="Symbol" w:hAnsi="Symbol"/>
    </w:rPr>
  </w:style>
  <w:style w:type="character" w:customStyle="1" w:styleId="WW8Num2z0">
    <w:name w:val="WW8Num2z0"/>
    <w:rPr>
      <w:rFonts w:ascii="Symbol" w:hAnsi="Symbol"/>
      <w:sz w:val="24"/>
    </w:rPr>
  </w:style>
  <w:style w:type="character" w:customStyle="1" w:styleId="WW8Num2z1">
    <w:name w:val="WW8Num2z1"/>
    <w:rPr>
      <w:rFonts w:ascii="Courier New" w:hAnsi="Courier New"/>
    </w:rPr>
  </w:style>
  <w:style w:type="character" w:customStyle="1" w:styleId="WW8Num2z2">
    <w:name w:val="WW8Num2z2"/>
    <w:rPr>
      <w:rFonts w:ascii="Wingdings" w:hAnsi="Wingdings"/>
    </w:rPr>
  </w:style>
  <w:style w:type="character" w:customStyle="1" w:styleId="WW8Num2z3">
    <w:name w:val="WW8Num2z3"/>
    <w:rPr>
      <w:rFonts w:ascii="Symbol" w:hAnsi="Symbol"/>
    </w:rPr>
  </w:style>
  <w:style w:type="character" w:customStyle="1" w:styleId="WW8Num3z0">
    <w:name w:val="WW8Num3z0"/>
    <w:rPr>
      <w:rFonts w:ascii="Symbol" w:hAnsi="Symbol"/>
      <w:sz w:val="24"/>
    </w:rPr>
  </w:style>
  <w:style w:type="character" w:customStyle="1" w:styleId="WW8Num3z1">
    <w:name w:val="WW8Num3z1"/>
    <w:rPr>
      <w:rFonts w:ascii="Courier New" w:hAnsi="Courier New"/>
    </w:rPr>
  </w:style>
  <w:style w:type="character" w:customStyle="1" w:styleId="WW8Num3z2">
    <w:name w:val="WW8Num3z2"/>
    <w:rPr>
      <w:rFonts w:ascii="Wingdings" w:hAnsi="Wingdings"/>
    </w:rPr>
  </w:style>
  <w:style w:type="character" w:customStyle="1" w:styleId="WW8Num3z3">
    <w:name w:val="WW8Num3z3"/>
    <w:rPr>
      <w:rFonts w:ascii="Symbol" w:hAnsi="Symbol"/>
    </w:rPr>
  </w:style>
  <w:style w:type="character" w:customStyle="1" w:styleId="WW8Num5z0">
    <w:name w:val="WW8Num5z0"/>
    <w:rPr>
      <w:rFonts w:ascii="Symbol" w:hAnsi="Symbol"/>
      <w:sz w:val="24"/>
    </w:rPr>
  </w:style>
  <w:style w:type="character" w:customStyle="1" w:styleId="WW8Num5z1">
    <w:name w:val="WW8Num5z1"/>
    <w:rPr>
      <w:rFonts w:ascii="Courier New" w:hAnsi="Courier New"/>
    </w:rPr>
  </w:style>
  <w:style w:type="character" w:customStyle="1" w:styleId="WW8Num5z2">
    <w:name w:val="WW8Num5z2"/>
    <w:rPr>
      <w:rFonts w:ascii="Wingdings" w:hAnsi="Wingdings"/>
    </w:rPr>
  </w:style>
  <w:style w:type="character" w:customStyle="1" w:styleId="WW8Num5z3">
    <w:name w:val="WW8Num5z3"/>
    <w:rPr>
      <w:rFonts w:ascii="Symbol" w:hAnsi="Symbol"/>
    </w:rPr>
  </w:style>
  <w:style w:type="character" w:customStyle="1" w:styleId="WW8Num6z0">
    <w:name w:val="WW8Num6z0"/>
    <w:rPr>
      <w:rFonts w:ascii="Symbol" w:hAnsi="Symbol"/>
      <w:sz w:val="24"/>
    </w:rPr>
  </w:style>
  <w:style w:type="character" w:customStyle="1" w:styleId="WW8Num6z1">
    <w:name w:val="WW8Num6z1"/>
    <w:rPr>
      <w:rFonts w:ascii="Courier New" w:hAnsi="Courier New"/>
    </w:rPr>
  </w:style>
  <w:style w:type="character" w:customStyle="1" w:styleId="WW8Num6z2">
    <w:name w:val="WW8Num6z2"/>
    <w:rPr>
      <w:rFonts w:ascii="Wingdings" w:hAnsi="Wingdings"/>
    </w:rPr>
  </w:style>
  <w:style w:type="character" w:customStyle="1" w:styleId="WW8Num6z3">
    <w:name w:val="WW8Num6z3"/>
    <w:rPr>
      <w:rFonts w:ascii="Symbol" w:hAnsi="Symbol"/>
    </w:rPr>
  </w:style>
  <w:style w:type="character" w:customStyle="1" w:styleId="EndnoteCharacters">
    <w:name w:val="Endnote Characters"/>
    <w:rPr>
      <w:vertAlign w:val="superscript"/>
    </w:rPr>
  </w:style>
  <w:style w:type="character" w:styleId="PageNumber">
    <w:name w:val="page number"/>
    <w:basedOn w:val="DefaultParagraphFont"/>
  </w:style>
  <w:style w:type="character" w:customStyle="1" w:styleId="FootnoteCharacters">
    <w:name w:val="Footnote Characters"/>
    <w:rPr>
      <w:vertAlign w:val="superscript"/>
    </w:rPr>
  </w:style>
  <w:style w:type="character" w:styleId="FootnoteReference">
    <w:name w:val="footnote reference"/>
    <w:rPr>
      <w:vertAlign w:val="superscript"/>
    </w:rPr>
  </w:style>
  <w:style w:type="character" w:styleId="EndnoteReference">
    <w:name w:val="endnote reference"/>
    <w:rPr>
      <w:vertAlign w:val="superscript"/>
    </w:rPr>
  </w:style>
  <w:style w:type="paragraph" w:customStyle="1" w:styleId="Heading">
    <w:name w:val="Heading"/>
    <w:basedOn w:val="Normal"/>
    <w:next w:val="BodyText"/>
    <w:pPr>
      <w:keepNext/>
      <w:spacing w:before="240" w:after="120"/>
    </w:pPr>
    <w:rPr>
      <w:rFonts w:ascii="Liberation Sans" w:eastAsia="DejaVu LGC Sans" w:hAnsi="Liberation Sans" w:cs="DejaVu LGC Sans"/>
      <w:sz w:val="28"/>
      <w:szCs w:val="28"/>
    </w:rPr>
  </w:style>
  <w:style w:type="paragraph" w:styleId="BodyText">
    <w:name w:val="Body Text"/>
    <w:basedOn w:val="Normal"/>
    <w:pPr>
      <w:spacing w:after="120"/>
    </w:pPr>
  </w:style>
  <w:style w:type="paragraph" w:styleId="List">
    <w:name w:val="List"/>
    <w:basedOn w:val="BodyText"/>
  </w:style>
  <w:style w:type="paragraph" w:styleId="Caption">
    <w:name w:val="caption"/>
    <w:basedOn w:val="Normal"/>
    <w:qFormat/>
    <w:pPr>
      <w:suppressLineNumbers/>
      <w:spacing w:before="120" w:after="120"/>
    </w:pPr>
    <w:rPr>
      <w:i/>
      <w:iCs/>
      <w:szCs w:val="24"/>
    </w:rPr>
  </w:style>
  <w:style w:type="paragraph" w:customStyle="1" w:styleId="Index">
    <w:name w:val="Index"/>
    <w:basedOn w:val="Normal"/>
    <w:pPr>
      <w:suppressLineNumbers/>
    </w:pPr>
  </w:style>
  <w:style w:type="paragraph" w:styleId="EndnoteText">
    <w:name w:val="endnote text"/>
    <w:basedOn w:val="Normal"/>
    <w:rPr>
      <w:sz w:val="20"/>
    </w:rPr>
  </w:style>
  <w:style w:type="paragraph" w:styleId="Footer">
    <w:name w:val="footer"/>
    <w:basedOn w:val="Normal"/>
    <w:pPr>
      <w:tabs>
        <w:tab w:val="center" w:pos="4320"/>
        <w:tab w:val="right" w:pos="8640"/>
      </w:tabs>
    </w:pPr>
  </w:style>
  <w:style w:type="paragraph" w:styleId="FootnoteText">
    <w:name w:val="footnote text"/>
    <w:basedOn w:val="Normal"/>
    <w:rPr>
      <w:sz w:val="20"/>
    </w:rPr>
  </w:style>
  <w:style w:type="paragraph" w:styleId="Header">
    <w:name w:val="header"/>
    <w:basedOn w:val="Normal"/>
    <w:pPr>
      <w:tabs>
        <w:tab w:val="center" w:pos="4320"/>
        <w:tab w:val="right" w:pos="8640"/>
      </w:tabs>
    </w:pPr>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paragraph" w:customStyle="1" w:styleId="Framecontents">
    <w:name w:val="Frame contents"/>
    <w:basedOn w:val="BodyText"/>
  </w:style>
  <w:style w:type="paragraph" w:styleId="BalloonText">
    <w:name w:val="Balloon Text"/>
    <w:basedOn w:val="Normal"/>
    <w:link w:val="BalloonTextChar"/>
    <w:uiPriority w:val="99"/>
    <w:semiHidden/>
    <w:unhideWhenUsed/>
    <w:rsid w:val="002973AC"/>
    <w:rPr>
      <w:rFonts w:ascii="Lucida Grande" w:hAnsi="Lucida Grande"/>
      <w:sz w:val="18"/>
      <w:szCs w:val="18"/>
    </w:rPr>
  </w:style>
  <w:style w:type="character" w:customStyle="1" w:styleId="BalloonTextChar">
    <w:name w:val="Balloon Text Char"/>
    <w:link w:val="BalloonText"/>
    <w:uiPriority w:val="99"/>
    <w:semiHidden/>
    <w:rsid w:val="002973AC"/>
    <w:rPr>
      <w:rFonts w:ascii="Lucida Grande" w:hAnsi="Lucida Grande"/>
      <w:sz w:val="18"/>
      <w:szCs w:val="18"/>
      <w:lang w:eastAsia="ar-SA"/>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uppressAutoHyphens/>
    </w:pPr>
    <w:rPr>
      <w:sz w:val="24"/>
      <w:lang w:eastAsia="ar-SA"/>
    </w:rPr>
  </w:style>
  <w:style w:type="paragraph" w:styleId="Heading1">
    <w:name w:val="heading 1"/>
    <w:basedOn w:val="Normal"/>
    <w:next w:val="Normal"/>
    <w:qFormat/>
    <w:pPr>
      <w:keepNext/>
      <w:numPr>
        <w:numId w:val="1"/>
      </w:numPr>
      <w:spacing w:line="312" w:lineRule="auto"/>
      <w:outlineLvl w:val="0"/>
    </w:pPr>
    <w:rPr>
      <w:b/>
      <w:bCs/>
    </w:rPr>
  </w:style>
  <w:style w:type="paragraph" w:styleId="Heading2">
    <w:name w:val="heading 2"/>
    <w:basedOn w:val="Normal"/>
    <w:next w:val="Normal"/>
    <w:qFormat/>
    <w:pPr>
      <w:keepNext/>
      <w:numPr>
        <w:ilvl w:val="1"/>
        <w:numId w:val="1"/>
      </w:numPr>
      <w:spacing w:line="312" w:lineRule="auto"/>
      <w:outlineLvl w:val="1"/>
    </w:pPr>
    <w:rPr>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Pr>
      <w:rFonts w:ascii="Symbol" w:hAnsi="Symbol"/>
      <w:sz w:val="24"/>
    </w:rPr>
  </w:style>
  <w:style w:type="character" w:customStyle="1" w:styleId="WW8Num1z1">
    <w:name w:val="WW8Num1z1"/>
    <w:rPr>
      <w:rFonts w:ascii="Courier New" w:hAnsi="Courier New"/>
    </w:rPr>
  </w:style>
  <w:style w:type="character" w:customStyle="1" w:styleId="WW8Num1z2">
    <w:name w:val="WW8Num1z2"/>
    <w:rPr>
      <w:rFonts w:ascii="Wingdings" w:hAnsi="Wingdings"/>
    </w:rPr>
  </w:style>
  <w:style w:type="character" w:customStyle="1" w:styleId="WW8Num1z3">
    <w:name w:val="WW8Num1z3"/>
    <w:rPr>
      <w:rFonts w:ascii="Symbol" w:hAnsi="Symbol"/>
    </w:rPr>
  </w:style>
  <w:style w:type="character" w:customStyle="1" w:styleId="WW8Num2z0">
    <w:name w:val="WW8Num2z0"/>
    <w:rPr>
      <w:rFonts w:ascii="Symbol" w:hAnsi="Symbol"/>
      <w:sz w:val="24"/>
    </w:rPr>
  </w:style>
  <w:style w:type="character" w:customStyle="1" w:styleId="WW8Num2z1">
    <w:name w:val="WW8Num2z1"/>
    <w:rPr>
      <w:rFonts w:ascii="Courier New" w:hAnsi="Courier New"/>
    </w:rPr>
  </w:style>
  <w:style w:type="character" w:customStyle="1" w:styleId="WW8Num2z2">
    <w:name w:val="WW8Num2z2"/>
    <w:rPr>
      <w:rFonts w:ascii="Wingdings" w:hAnsi="Wingdings"/>
    </w:rPr>
  </w:style>
  <w:style w:type="character" w:customStyle="1" w:styleId="WW8Num2z3">
    <w:name w:val="WW8Num2z3"/>
    <w:rPr>
      <w:rFonts w:ascii="Symbol" w:hAnsi="Symbol"/>
    </w:rPr>
  </w:style>
  <w:style w:type="character" w:customStyle="1" w:styleId="WW8Num3z0">
    <w:name w:val="WW8Num3z0"/>
    <w:rPr>
      <w:rFonts w:ascii="Symbol" w:hAnsi="Symbol"/>
      <w:sz w:val="24"/>
    </w:rPr>
  </w:style>
  <w:style w:type="character" w:customStyle="1" w:styleId="WW8Num3z1">
    <w:name w:val="WW8Num3z1"/>
    <w:rPr>
      <w:rFonts w:ascii="Courier New" w:hAnsi="Courier New"/>
    </w:rPr>
  </w:style>
  <w:style w:type="character" w:customStyle="1" w:styleId="WW8Num3z2">
    <w:name w:val="WW8Num3z2"/>
    <w:rPr>
      <w:rFonts w:ascii="Wingdings" w:hAnsi="Wingdings"/>
    </w:rPr>
  </w:style>
  <w:style w:type="character" w:customStyle="1" w:styleId="WW8Num3z3">
    <w:name w:val="WW8Num3z3"/>
    <w:rPr>
      <w:rFonts w:ascii="Symbol" w:hAnsi="Symbol"/>
    </w:rPr>
  </w:style>
  <w:style w:type="character" w:customStyle="1" w:styleId="WW8Num5z0">
    <w:name w:val="WW8Num5z0"/>
    <w:rPr>
      <w:rFonts w:ascii="Symbol" w:hAnsi="Symbol"/>
      <w:sz w:val="24"/>
    </w:rPr>
  </w:style>
  <w:style w:type="character" w:customStyle="1" w:styleId="WW8Num5z1">
    <w:name w:val="WW8Num5z1"/>
    <w:rPr>
      <w:rFonts w:ascii="Courier New" w:hAnsi="Courier New"/>
    </w:rPr>
  </w:style>
  <w:style w:type="character" w:customStyle="1" w:styleId="WW8Num5z2">
    <w:name w:val="WW8Num5z2"/>
    <w:rPr>
      <w:rFonts w:ascii="Wingdings" w:hAnsi="Wingdings"/>
    </w:rPr>
  </w:style>
  <w:style w:type="character" w:customStyle="1" w:styleId="WW8Num5z3">
    <w:name w:val="WW8Num5z3"/>
    <w:rPr>
      <w:rFonts w:ascii="Symbol" w:hAnsi="Symbol"/>
    </w:rPr>
  </w:style>
  <w:style w:type="character" w:customStyle="1" w:styleId="WW8Num6z0">
    <w:name w:val="WW8Num6z0"/>
    <w:rPr>
      <w:rFonts w:ascii="Symbol" w:hAnsi="Symbol"/>
      <w:sz w:val="24"/>
    </w:rPr>
  </w:style>
  <w:style w:type="character" w:customStyle="1" w:styleId="WW8Num6z1">
    <w:name w:val="WW8Num6z1"/>
    <w:rPr>
      <w:rFonts w:ascii="Courier New" w:hAnsi="Courier New"/>
    </w:rPr>
  </w:style>
  <w:style w:type="character" w:customStyle="1" w:styleId="WW8Num6z2">
    <w:name w:val="WW8Num6z2"/>
    <w:rPr>
      <w:rFonts w:ascii="Wingdings" w:hAnsi="Wingdings"/>
    </w:rPr>
  </w:style>
  <w:style w:type="character" w:customStyle="1" w:styleId="WW8Num6z3">
    <w:name w:val="WW8Num6z3"/>
    <w:rPr>
      <w:rFonts w:ascii="Symbol" w:hAnsi="Symbol"/>
    </w:rPr>
  </w:style>
  <w:style w:type="character" w:customStyle="1" w:styleId="EndnoteCharacters">
    <w:name w:val="Endnote Characters"/>
    <w:rPr>
      <w:vertAlign w:val="superscript"/>
    </w:rPr>
  </w:style>
  <w:style w:type="character" w:styleId="PageNumber">
    <w:name w:val="page number"/>
    <w:basedOn w:val="DefaultParagraphFont"/>
  </w:style>
  <w:style w:type="character" w:customStyle="1" w:styleId="FootnoteCharacters">
    <w:name w:val="Footnote Characters"/>
    <w:rPr>
      <w:vertAlign w:val="superscript"/>
    </w:rPr>
  </w:style>
  <w:style w:type="character" w:styleId="FootnoteReference">
    <w:name w:val="footnote reference"/>
    <w:rPr>
      <w:vertAlign w:val="superscript"/>
    </w:rPr>
  </w:style>
  <w:style w:type="character" w:styleId="EndnoteReference">
    <w:name w:val="endnote reference"/>
    <w:rPr>
      <w:vertAlign w:val="superscript"/>
    </w:rPr>
  </w:style>
  <w:style w:type="paragraph" w:customStyle="1" w:styleId="Heading">
    <w:name w:val="Heading"/>
    <w:basedOn w:val="Normal"/>
    <w:next w:val="BodyText"/>
    <w:pPr>
      <w:keepNext/>
      <w:spacing w:before="240" w:after="120"/>
    </w:pPr>
    <w:rPr>
      <w:rFonts w:ascii="Liberation Sans" w:eastAsia="DejaVu LGC Sans" w:hAnsi="Liberation Sans" w:cs="DejaVu LGC Sans"/>
      <w:sz w:val="28"/>
      <w:szCs w:val="28"/>
    </w:rPr>
  </w:style>
  <w:style w:type="paragraph" w:styleId="BodyText">
    <w:name w:val="Body Text"/>
    <w:basedOn w:val="Normal"/>
    <w:pPr>
      <w:spacing w:after="120"/>
    </w:pPr>
  </w:style>
  <w:style w:type="paragraph" w:styleId="List">
    <w:name w:val="List"/>
    <w:basedOn w:val="BodyText"/>
  </w:style>
  <w:style w:type="paragraph" w:styleId="Caption">
    <w:name w:val="caption"/>
    <w:basedOn w:val="Normal"/>
    <w:qFormat/>
    <w:pPr>
      <w:suppressLineNumbers/>
      <w:spacing w:before="120" w:after="120"/>
    </w:pPr>
    <w:rPr>
      <w:i/>
      <w:iCs/>
      <w:szCs w:val="24"/>
    </w:rPr>
  </w:style>
  <w:style w:type="paragraph" w:customStyle="1" w:styleId="Index">
    <w:name w:val="Index"/>
    <w:basedOn w:val="Normal"/>
    <w:pPr>
      <w:suppressLineNumbers/>
    </w:pPr>
  </w:style>
  <w:style w:type="paragraph" w:styleId="EndnoteText">
    <w:name w:val="endnote text"/>
    <w:basedOn w:val="Normal"/>
    <w:rPr>
      <w:sz w:val="20"/>
    </w:rPr>
  </w:style>
  <w:style w:type="paragraph" w:styleId="Footer">
    <w:name w:val="footer"/>
    <w:basedOn w:val="Normal"/>
    <w:pPr>
      <w:tabs>
        <w:tab w:val="center" w:pos="4320"/>
        <w:tab w:val="right" w:pos="8640"/>
      </w:tabs>
    </w:pPr>
  </w:style>
  <w:style w:type="paragraph" w:styleId="FootnoteText">
    <w:name w:val="footnote text"/>
    <w:basedOn w:val="Normal"/>
    <w:rPr>
      <w:sz w:val="20"/>
    </w:rPr>
  </w:style>
  <w:style w:type="paragraph" w:styleId="Header">
    <w:name w:val="header"/>
    <w:basedOn w:val="Normal"/>
    <w:pPr>
      <w:tabs>
        <w:tab w:val="center" w:pos="4320"/>
        <w:tab w:val="right" w:pos="8640"/>
      </w:tabs>
    </w:pPr>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paragraph" w:customStyle="1" w:styleId="Framecontents">
    <w:name w:val="Frame contents"/>
    <w:basedOn w:val="BodyText"/>
  </w:style>
  <w:style w:type="paragraph" w:styleId="BalloonText">
    <w:name w:val="Balloon Text"/>
    <w:basedOn w:val="Normal"/>
    <w:link w:val="BalloonTextChar"/>
    <w:uiPriority w:val="99"/>
    <w:semiHidden/>
    <w:unhideWhenUsed/>
    <w:rsid w:val="002973AC"/>
    <w:rPr>
      <w:rFonts w:ascii="Lucida Grande" w:hAnsi="Lucida Grande"/>
      <w:sz w:val="18"/>
      <w:szCs w:val="18"/>
    </w:rPr>
  </w:style>
  <w:style w:type="character" w:customStyle="1" w:styleId="BalloonTextChar">
    <w:name w:val="Balloon Text Char"/>
    <w:link w:val="BalloonText"/>
    <w:uiPriority w:val="99"/>
    <w:semiHidden/>
    <w:rsid w:val="002973AC"/>
    <w:rPr>
      <w:rFonts w:ascii="Lucida Grande" w:hAnsi="Lucida Grande"/>
      <w:sz w:val="18"/>
      <w:szCs w:val="18"/>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header" Target="header1.xml"/><Relationship Id="rId21" Type="http://schemas.openxmlformats.org/officeDocument/2006/relationships/footer" Target="footer1.xml"/><Relationship Id="rId22" Type="http://schemas.openxmlformats.org/officeDocument/2006/relationships/header" Target="header2.xml"/><Relationship Id="rId23" Type="http://schemas.openxmlformats.org/officeDocument/2006/relationships/footer" Target="footer2.xml"/><Relationship Id="rId24" Type="http://schemas.openxmlformats.org/officeDocument/2006/relationships/fontTable" Target="fontTable.xml"/><Relationship Id="rId25" Type="http://schemas.openxmlformats.org/officeDocument/2006/relationships/theme" Target="theme/theme1.xml"/><Relationship Id="rId10" Type="http://schemas.openxmlformats.org/officeDocument/2006/relationships/chart" Target="charts/chart1.xml"/><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chart" Target="charts/chart2.xml"/><Relationship Id="rId16" Type="http://schemas.openxmlformats.org/officeDocument/2006/relationships/chart" Target="charts/chart3.xml"/><Relationship Id="rId17" Type="http://schemas.openxmlformats.org/officeDocument/2006/relationships/image" Target="media/image4.png"/><Relationship Id="rId18" Type="http://schemas.openxmlformats.org/officeDocument/2006/relationships/image" Target="media/image40.png"/><Relationship Id="rId19" Type="http://schemas.openxmlformats.org/officeDocument/2006/relationships/image" Target="media/image5.png"/><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s>
</file>

<file path=word/charts/_rels/char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Workbook2" TargetMode="External"/></Relationships>
</file>

<file path=word/charts/_rels/chart2.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oleObject" Target="NO%20NAME:Project%206.xlsx" TargetMode="External"/></Relationships>
</file>

<file path=word/charts/_rels/chart3.xml.rels><?xml version="1.0" encoding="UTF-8" standalone="yes"?>
<Relationships xmlns="http://schemas.openxmlformats.org/package/2006/relationships"><Relationship Id="rId1" Type="http://schemas.openxmlformats.org/officeDocument/2006/relationships/themeOverride" Target="../theme/themeOverride3.xml"/><Relationship Id="rId2" Type="http://schemas.openxmlformats.org/officeDocument/2006/relationships/oleObject" Target="NO%20NAME:Project%206.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47625">
              <a:noFill/>
            </a:ln>
          </c:spPr>
          <c:xVal>
            <c:numRef>
              <c:f>Sheet1!$A$1:$A$150</c:f>
              <c:numCache>
                <c:formatCode>General</c:formatCode>
                <c:ptCount val="150"/>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numCache>
            </c:numRef>
          </c:xVal>
          <c:yVal>
            <c:numRef>
              <c:f>Sheet1!$B$1:$B$150</c:f>
              <c:numCache>
                <c:formatCode>General</c:formatCode>
                <c:ptCount val="150"/>
                <c:pt idx="0">
                  <c:v>1.3</c:v>
                </c:pt>
                <c:pt idx="1">
                  <c:v>1.42894375</c:v>
                </c:pt>
                <c:pt idx="2">
                  <c:v>1.570561949849585</c:v>
                </c:pt>
                <c:pt idx="3">
                  <c:v>1.726076479310597</c:v>
                </c:pt>
                <c:pt idx="4">
                  <c:v>1.896822039733888</c:v>
                </c:pt>
                <c:pt idx="5">
                  <c:v>2.084255535050763</c:v>
                </c:pt>
                <c:pt idx="6">
                  <c:v>2.289966012846223</c:v>
                </c:pt>
                <c:pt idx="7">
                  <c:v>2.515685148918351</c:v>
                </c:pt>
                <c:pt idx="8">
                  <c:v>2.763298243954881</c:v>
                </c:pt>
                <c:pt idx="9">
                  <c:v>3.034855682609717</c:v>
                </c:pt>
                <c:pt idx="10">
                  <c:v>3.332584782736771</c:v>
                </c:pt>
                <c:pt idx="11">
                  <c:v>3.658901935176618</c:v>
                </c:pt>
                <c:pt idx="12">
                  <c:v>4.016424901587254</c:v>
                </c:pt>
                <c:pt idx="13">
                  <c:v>4.407985098627175</c:v>
                </c:pt>
                <c:pt idx="14">
                  <c:v>4.836639650596319</c:v>
                </c:pt>
                <c:pt idx="15">
                  <c:v>5.305682938712375</c:v>
                </c:pt>
                <c:pt idx="16">
                  <c:v>5.818657312929774</c:v>
                </c:pt>
                <c:pt idx="17">
                  <c:v>6.379362561144431</c:v>
                </c:pt>
                <c:pt idx="18">
                  <c:v>6.991863650579794</c:v>
                </c:pt>
                <c:pt idx="19">
                  <c:v>7.660496167320086</c:v>
                </c:pt>
                <c:pt idx="20">
                  <c:v>8.389868783096141</c:v>
                </c:pt>
                <c:pt idx="21">
                  <c:v>9.184861975032275</c:v>
                </c:pt>
                <c:pt idx="22">
                  <c:v>10.05062211659776</c:v>
                </c:pt>
                <c:pt idx="23">
                  <c:v>10.99254995017588</c:v>
                </c:pt>
                <c:pt idx="24">
                  <c:v>12.01628234868903</c:v>
                </c:pt>
                <c:pt idx="25">
                  <c:v>13.1276661826308</c:v>
                </c:pt>
                <c:pt idx="26">
                  <c:v>14.33272303876726</c:v>
                </c:pt>
                <c:pt idx="27">
                  <c:v>15.63760349907773</c:v>
                </c:pt>
                <c:pt idx="28">
                  <c:v>17.04852969698901</c:v>
                </c:pt>
                <c:pt idx="29">
                  <c:v>18.57172493866974</c:v>
                </c:pt>
                <c:pt idx="30">
                  <c:v>20.21332932803821</c:v>
                </c:pt>
                <c:pt idx="31">
                  <c:v>21.9793005842647</c:v>
                </c:pt>
                <c:pt idx="32">
                  <c:v>23.87529960883276</c:v>
                </c:pt>
                <c:pt idx="33">
                  <c:v>25.90656086258382</c:v>
                </c:pt>
                <c:pt idx="34">
                  <c:v>28.07774826401299</c:v>
                </c:pt>
                <c:pt idx="35">
                  <c:v>30.3927981231785</c:v>
                </c:pt>
                <c:pt idx="36">
                  <c:v>32.85475157439864</c:v>
                </c:pt>
                <c:pt idx="37">
                  <c:v>35.46558004370388</c:v>
                </c:pt>
                <c:pt idx="38">
                  <c:v>38.22600844317654</c:v>
                </c:pt>
                <c:pt idx="39">
                  <c:v>41.13534196155807</c:v>
                </c:pt>
                <c:pt idx="40">
                  <c:v>44.19130343377992</c:v>
                </c:pt>
                <c:pt idx="41">
                  <c:v>47.38988921517264</c:v>
                </c:pt>
                <c:pt idx="42">
                  <c:v>50.72525213679848</c:v>
                </c:pt>
                <c:pt idx="43">
                  <c:v>54.18962034776472</c:v>
                </c:pt>
                <c:pt idx="44">
                  <c:v>57.77326053664439</c:v>
                </c:pt>
                <c:pt idx="45">
                  <c:v>61.46449306966195</c:v>
                </c:pt>
                <c:pt idx="46">
                  <c:v>65.2497649339341</c:v>
                </c:pt>
                <c:pt idx="47">
                  <c:v>69.11378403736894</c:v>
                </c:pt>
                <c:pt idx="48">
                  <c:v>73.03971547612831</c:v>
                </c:pt>
                <c:pt idx="49">
                  <c:v>77.00943700072001</c:v>
                </c:pt>
                <c:pt idx="50">
                  <c:v>81.00384733381215</c:v>
                </c:pt>
                <c:pt idx="51">
                  <c:v>85.00321751539364</c:v>
                </c:pt>
                <c:pt idx="52">
                  <c:v>88.98757239945218</c:v>
                </c:pt>
                <c:pt idx="53">
                  <c:v>92.93708711343005</c:v>
                </c:pt>
                <c:pt idx="54">
                  <c:v>96.83248197406728</c:v>
                </c:pt>
                <c:pt idx="55">
                  <c:v>100.6553991931877</c:v>
                </c:pt>
                <c:pt idx="56">
                  <c:v>104.388745745794</c:v>
                </c:pt>
                <c:pt idx="57">
                  <c:v>108.016988921386</c:v>
                </c:pt>
                <c:pt idx="58">
                  <c:v>111.5263941287478</c:v>
                </c:pt>
                <c:pt idx="59">
                  <c:v>114.9051981745221</c:v>
                </c:pt>
                <c:pt idx="60">
                  <c:v>118.1437151372704</c:v>
                </c:pt>
                <c:pt idx="61">
                  <c:v>121.2343757594747</c:v>
                </c:pt>
                <c:pt idx="62">
                  <c:v>124.1717046693037</c:v>
                </c:pt>
                <c:pt idx="63">
                  <c:v>126.9522424859336</c:v>
                </c:pt>
                <c:pt idx="64">
                  <c:v>129.5744218143975</c:v>
                </c:pt>
                <c:pt idx="65">
                  <c:v>132.0384072530026</c:v>
                </c:pt>
                <c:pt idx="66">
                  <c:v>134.3459098596092</c:v>
                </c:pt>
                <c:pt idx="67">
                  <c:v>136.4999861605663</c:v>
                </c:pt>
                <c:pt idx="68">
                  <c:v>138.5048308879762</c:v>
                </c:pt>
                <c:pt idx="69">
                  <c:v>140.365571364707</c:v>
                </c:pt>
                <c:pt idx="70">
                  <c:v>142.0880699858398</c:v>
                </c:pt>
                <c:pt idx="71">
                  <c:v>143.6787397142357</c:v>
                </c:pt>
                <c:pt idx="72">
                  <c:v>145.14437603199</c:v>
                </c:pt>
                <c:pt idx="73">
                  <c:v>146.4920074516166</c:v>
                </c:pt>
                <c:pt idx="74">
                  <c:v>147.7287655422755</c:v>
                </c:pt>
                <c:pt idx="75">
                  <c:v>148.8617744911002</c:v>
                </c:pt>
                <c:pt idx="76">
                  <c:v>149.8980594998107</c:v>
                </c:pt>
                <c:pt idx="77">
                  <c:v>150.8444727986613</c:v>
                </c:pt>
                <c:pt idx="78">
                  <c:v>151.7076357198361</c:v>
                </c:pt>
                <c:pt idx="79">
                  <c:v>152.4938950820057</c:v>
                </c:pt>
                <c:pt idx="80">
                  <c:v>153.2092920669052</c:v>
                </c:pt>
                <c:pt idx="81">
                  <c:v>153.8595417888193</c:v>
                </c:pt>
                <c:pt idx="82">
                  <c:v>154.4500218430353</c:v>
                </c:pt>
                <c:pt idx="83">
                  <c:v>154.9857682477676</c:v>
                </c:pt>
                <c:pt idx="84">
                  <c:v>155.4714773479501</c:v>
                </c:pt>
                <c:pt idx="85">
                  <c:v>155.9115124147738</c:v>
                </c:pt>
                <c:pt idx="86">
                  <c:v>156.3099138415874</c:v>
                </c:pt>
                <c:pt idx="87">
                  <c:v>156.6704119975183</c:v>
                </c:pt>
                <c:pt idx="88">
                  <c:v>156.9964419501001</c:v>
                </c:pt>
                <c:pt idx="89">
                  <c:v>157.2911594044907</c:v>
                </c:pt>
                <c:pt idx="90">
                  <c:v>157.5574573281842</c:v>
                </c:pt>
                <c:pt idx="91">
                  <c:v>157.797982836176</c:v>
                </c:pt>
                <c:pt idx="92">
                  <c:v>158.0151540028148</c:v>
                </c:pt>
                <c:pt idx="93">
                  <c:v>158.211176344013</c:v>
                </c:pt>
                <c:pt idx="94">
                  <c:v>158.3880587783166</c:v>
                </c:pt>
                <c:pt idx="95">
                  <c:v>158.5476289289211</c:v>
                </c:pt>
                <c:pt idx="96">
                  <c:v>158.691547672449</c:v>
                </c:pt>
                <c:pt idx="97">
                  <c:v>158.8213228755206</c:v>
                </c:pt>
                <c:pt idx="98">
                  <c:v>158.9383222881162</c:v>
                </c:pt>
                <c:pt idx="99">
                  <c:v>159.0437855845771</c:v>
                </c:pt>
                <c:pt idx="100">
                  <c:v>159.1388355598643</c:v>
                </c:pt>
                <c:pt idx="101">
                  <c:v>159.2244885012573</c:v>
                </c:pt>
                <c:pt idx="102">
                  <c:v>159.3016637648284</c:v>
                </c:pt>
                <c:pt idx="103">
                  <c:v>159.37119259241</c:v>
                </c:pt>
                <c:pt idx="104">
                  <c:v>159.4338262089465</c:v>
                </c:pt>
                <c:pt idx="105">
                  <c:v>159.4902432425758</c:v>
                </c:pt>
                <c:pt idx="106">
                  <c:v>159.5410565108484</c:v>
                </c:pt>
                <c:pt idx="107">
                  <c:v>159.5868192165597</c:v>
                </c:pt>
                <c:pt idx="108">
                  <c:v>159.628030595929</c:v>
                </c:pt>
                <c:pt idx="109">
                  <c:v>159.6651410605625</c:v>
                </c:pt>
                <c:pt idx="110">
                  <c:v>159.698556872938</c:v>
                </c:pt>
                <c:pt idx="111">
                  <c:v>159.72864439317</c:v>
                </c:pt>
                <c:pt idx="112">
                  <c:v>159.755733932687</c:v>
                </c:pt>
                <c:pt idx="113">
                  <c:v>159.7801232482236</c:v>
                </c:pt>
                <c:pt idx="114">
                  <c:v>159.802080707285</c:v>
                </c:pt>
                <c:pt idx="115">
                  <c:v>159.8218481540275</c:v>
                </c:pt>
                <c:pt idx="116">
                  <c:v>159.8396435023246</c:v>
                </c:pt>
                <c:pt idx="117">
                  <c:v>159.8556630807132</c:v>
                </c:pt>
                <c:pt idx="118">
                  <c:v>159.8700837519255</c:v>
                </c:pt>
                <c:pt idx="119">
                  <c:v>159.8830648278383</c:v>
                </c:pt>
                <c:pt idx="120">
                  <c:v>159.8947497989079</c:v>
                </c:pt>
                <c:pt idx="121">
                  <c:v>159.9052678955141</c:v>
                </c:pt>
                <c:pt idx="122">
                  <c:v>159.9147354971054</c:v>
                </c:pt>
                <c:pt idx="123">
                  <c:v>159.9232574036227</c:v>
                </c:pt>
                <c:pt idx="124">
                  <c:v>159.9309279823691</c:v>
                </c:pt>
                <c:pt idx="125">
                  <c:v>159.9378322022925</c:v>
                </c:pt>
                <c:pt idx="126">
                  <c:v>159.9440465665413</c:v>
                </c:pt>
                <c:pt idx="127">
                  <c:v>159.9496399531455</c:v>
                </c:pt>
                <c:pt idx="128">
                  <c:v>159.954674372747</c:v>
                </c:pt>
                <c:pt idx="129">
                  <c:v>159.9592056514645</c:v>
                </c:pt>
                <c:pt idx="130">
                  <c:v>159.9632840462063</c:v>
                </c:pt>
                <c:pt idx="131">
                  <c:v>159.9669547990472</c:v>
                </c:pt>
                <c:pt idx="132">
                  <c:v>159.9702586366519</c:v>
                </c:pt>
                <c:pt idx="133">
                  <c:v>159.9732322201437</c:v>
                </c:pt>
                <c:pt idx="134">
                  <c:v>159.9759085503081</c:v>
                </c:pt>
                <c:pt idx="135">
                  <c:v>159.9783173325286</c:v>
                </c:pt>
                <c:pt idx="136">
                  <c:v>159.9804853054394</c:v>
                </c:pt>
                <c:pt idx="137">
                  <c:v>159.982436536881</c:v>
                </c:pt>
                <c:pt idx="138">
                  <c:v>159.984192690396</c:v>
                </c:pt>
                <c:pt idx="139">
                  <c:v>159.9857732651869</c:v>
                </c:pt>
                <c:pt idx="140">
                  <c:v>159.9871958121682</c:v>
                </c:pt>
                <c:pt idx="141">
                  <c:v>159.9884761284844</c:v>
                </c:pt>
                <c:pt idx="142">
                  <c:v>159.9896284326362</c:v>
                </c:pt>
                <c:pt idx="143">
                  <c:v>159.9906655221417</c:v>
                </c:pt>
                <c:pt idx="144">
                  <c:v>159.9915989154698</c:v>
                </c:pt>
                <c:pt idx="145">
                  <c:v>159.9924389798114</c:v>
                </c:pt>
                <c:pt idx="146">
                  <c:v>159.9931950460997</c:v>
                </c:pt>
                <c:pt idx="147">
                  <c:v>159.9938755125476</c:v>
                </c:pt>
                <c:pt idx="148">
                  <c:v>159.9944879378495</c:v>
                </c:pt>
                <c:pt idx="149">
                  <c:v>159.9950391250753</c:v>
                </c:pt>
              </c:numCache>
            </c:numRef>
          </c:yVal>
          <c:smooth val="0"/>
        </c:ser>
        <c:ser>
          <c:idx val="1"/>
          <c:order val="1"/>
          <c:spPr>
            <a:ln w="47625">
              <a:noFill/>
            </a:ln>
          </c:spPr>
          <c:xVal>
            <c:numRef>
              <c:f>Sheet1!$A$1:$A$150</c:f>
              <c:numCache>
                <c:formatCode>General</c:formatCode>
                <c:ptCount val="150"/>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numCache>
            </c:numRef>
          </c:xVal>
          <c:yVal>
            <c:numRef>
              <c:f>Sheet1!$C$1:$C$150</c:f>
              <c:numCache>
                <c:formatCode>General</c:formatCode>
                <c:ptCount val="150"/>
                <c:pt idx="0">
                  <c:v>160.0</c:v>
                </c:pt>
                <c:pt idx="1">
                  <c:v>160.0</c:v>
                </c:pt>
                <c:pt idx="2">
                  <c:v>160.0</c:v>
                </c:pt>
                <c:pt idx="3">
                  <c:v>160.0</c:v>
                </c:pt>
                <c:pt idx="4">
                  <c:v>160.0</c:v>
                </c:pt>
                <c:pt idx="5">
                  <c:v>160.0</c:v>
                </c:pt>
                <c:pt idx="6">
                  <c:v>160.0</c:v>
                </c:pt>
                <c:pt idx="7">
                  <c:v>160.0</c:v>
                </c:pt>
                <c:pt idx="8">
                  <c:v>160.0</c:v>
                </c:pt>
                <c:pt idx="9">
                  <c:v>160.0</c:v>
                </c:pt>
                <c:pt idx="10">
                  <c:v>160.0</c:v>
                </c:pt>
                <c:pt idx="11">
                  <c:v>160.0</c:v>
                </c:pt>
                <c:pt idx="12">
                  <c:v>160.0</c:v>
                </c:pt>
                <c:pt idx="13">
                  <c:v>160.0</c:v>
                </c:pt>
                <c:pt idx="14">
                  <c:v>160.0</c:v>
                </c:pt>
                <c:pt idx="15">
                  <c:v>160.0</c:v>
                </c:pt>
                <c:pt idx="16">
                  <c:v>160.0</c:v>
                </c:pt>
                <c:pt idx="17">
                  <c:v>160.0</c:v>
                </c:pt>
                <c:pt idx="18">
                  <c:v>160.0</c:v>
                </c:pt>
                <c:pt idx="19">
                  <c:v>160.0</c:v>
                </c:pt>
                <c:pt idx="20">
                  <c:v>160.0</c:v>
                </c:pt>
                <c:pt idx="21">
                  <c:v>160.0</c:v>
                </c:pt>
                <c:pt idx="22">
                  <c:v>160.0</c:v>
                </c:pt>
                <c:pt idx="23">
                  <c:v>160.0</c:v>
                </c:pt>
                <c:pt idx="24">
                  <c:v>160.0</c:v>
                </c:pt>
                <c:pt idx="25">
                  <c:v>160.0</c:v>
                </c:pt>
                <c:pt idx="26">
                  <c:v>160.0</c:v>
                </c:pt>
                <c:pt idx="27">
                  <c:v>160.0</c:v>
                </c:pt>
                <c:pt idx="28">
                  <c:v>160.0</c:v>
                </c:pt>
                <c:pt idx="29">
                  <c:v>160.0</c:v>
                </c:pt>
                <c:pt idx="30">
                  <c:v>160.0</c:v>
                </c:pt>
                <c:pt idx="31">
                  <c:v>160.0</c:v>
                </c:pt>
                <c:pt idx="32">
                  <c:v>160.0</c:v>
                </c:pt>
                <c:pt idx="33">
                  <c:v>160.0</c:v>
                </c:pt>
                <c:pt idx="34">
                  <c:v>160.0</c:v>
                </c:pt>
                <c:pt idx="35">
                  <c:v>160.0</c:v>
                </c:pt>
                <c:pt idx="36">
                  <c:v>160.0</c:v>
                </c:pt>
                <c:pt idx="37">
                  <c:v>160.0</c:v>
                </c:pt>
                <c:pt idx="38">
                  <c:v>160.0</c:v>
                </c:pt>
                <c:pt idx="39">
                  <c:v>160.0</c:v>
                </c:pt>
                <c:pt idx="40">
                  <c:v>160.0</c:v>
                </c:pt>
                <c:pt idx="41">
                  <c:v>160.0</c:v>
                </c:pt>
                <c:pt idx="42">
                  <c:v>160.0</c:v>
                </c:pt>
                <c:pt idx="43">
                  <c:v>160.0</c:v>
                </c:pt>
                <c:pt idx="44">
                  <c:v>160.0</c:v>
                </c:pt>
                <c:pt idx="45">
                  <c:v>160.0</c:v>
                </c:pt>
                <c:pt idx="46">
                  <c:v>160.0</c:v>
                </c:pt>
                <c:pt idx="47">
                  <c:v>160.0</c:v>
                </c:pt>
                <c:pt idx="48">
                  <c:v>160.0</c:v>
                </c:pt>
                <c:pt idx="49">
                  <c:v>160.0</c:v>
                </c:pt>
                <c:pt idx="50">
                  <c:v>160.0</c:v>
                </c:pt>
                <c:pt idx="51">
                  <c:v>160.0</c:v>
                </c:pt>
                <c:pt idx="52">
                  <c:v>160.0</c:v>
                </c:pt>
                <c:pt idx="53">
                  <c:v>160.0</c:v>
                </c:pt>
                <c:pt idx="54">
                  <c:v>160.0</c:v>
                </c:pt>
                <c:pt idx="55">
                  <c:v>160.0</c:v>
                </c:pt>
                <c:pt idx="56">
                  <c:v>160.0</c:v>
                </c:pt>
                <c:pt idx="57">
                  <c:v>160.0</c:v>
                </c:pt>
                <c:pt idx="58">
                  <c:v>160.0</c:v>
                </c:pt>
                <c:pt idx="59">
                  <c:v>160.0</c:v>
                </c:pt>
                <c:pt idx="60">
                  <c:v>160.0</c:v>
                </c:pt>
                <c:pt idx="61">
                  <c:v>160.0</c:v>
                </c:pt>
                <c:pt idx="62">
                  <c:v>160.0</c:v>
                </c:pt>
                <c:pt idx="63">
                  <c:v>160.0</c:v>
                </c:pt>
                <c:pt idx="64">
                  <c:v>160.0</c:v>
                </c:pt>
                <c:pt idx="65">
                  <c:v>160.0</c:v>
                </c:pt>
                <c:pt idx="66">
                  <c:v>160.0</c:v>
                </c:pt>
                <c:pt idx="67">
                  <c:v>160.0</c:v>
                </c:pt>
                <c:pt idx="68">
                  <c:v>160.0</c:v>
                </c:pt>
                <c:pt idx="69">
                  <c:v>160.0</c:v>
                </c:pt>
                <c:pt idx="70">
                  <c:v>160.0</c:v>
                </c:pt>
                <c:pt idx="71">
                  <c:v>160.0</c:v>
                </c:pt>
                <c:pt idx="72">
                  <c:v>160.0</c:v>
                </c:pt>
                <c:pt idx="73">
                  <c:v>160.0</c:v>
                </c:pt>
                <c:pt idx="74">
                  <c:v>160.0</c:v>
                </c:pt>
                <c:pt idx="75">
                  <c:v>160.0</c:v>
                </c:pt>
                <c:pt idx="76">
                  <c:v>160.0</c:v>
                </c:pt>
                <c:pt idx="77">
                  <c:v>160.0</c:v>
                </c:pt>
                <c:pt idx="78">
                  <c:v>160.0</c:v>
                </c:pt>
                <c:pt idx="79">
                  <c:v>160.0</c:v>
                </c:pt>
                <c:pt idx="80">
                  <c:v>160.0</c:v>
                </c:pt>
                <c:pt idx="81">
                  <c:v>160.0</c:v>
                </c:pt>
                <c:pt idx="82">
                  <c:v>160.0</c:v>
                </c:pt>
                <c:pt idx="83">
                  <c:v>160.0</c:v>
                </c:pt>
                <c:pt idx="84">
                  <c:v>160.0</c:v>
                </c:pt>
                <c:pt idx="85">
                  <c:v>160.0</c:v>
                </c:pt>
                <c:pt idx="86">
                  <c:v>160.0</c:v>
                </c:pt>
                <c:pt idx="87">
                  <c:v>160.0</c:v>
                </c:pt>
                <c:pt idx="88">
                  <c:v>160.0</c:v>
                </c:pt>
                <c:pt idx="89">
                  <c:v>160.0</c:v>
                </c:pt>
                <c:pt idx="90">
                  <c:v>160.0</c:v>
                </c:pt>
                <c:pt idx="91">
                  <c:v>160.0</c:v>
                </c:pt>
                <c:pt idx="92">
                  <c:v>160.0</c:v>
                </c:pt>
                <c:pt idx="93">
                  <c:v>160.0</c:v>
                </c:pt>
                <c:pt idx="94">
                  <c:v>160.0</c:v>
                </c:pt>
                <c:pt idx="95">
                  <c:v>160.0</c:v>
                </c:pt>
                <c:pt idx="96">
                  <c:v>160.0</c:v>
                </c:pt>
                <c:pt idx="97">
                  <c:v>160.0</c:v>
                </c:pt>
                <c:pt idx="98">
                  <c:v>160.0</c:v>
                </c:pt>
                <c:pt idx="99">
                  <c:v>160.0</c:v>
                </c:pt>
                <c:pt idx="100">
                  <c:v>160.0</c:v>
                </c:pt>
                <c:pt idx="101">
                  <c:v>160.0</c:v>
                </c:pt>
                <c:pt idx="102">
                  <c:v>160.0</c:v>
                </c:pt>
                <c:pt idx="103">
                  <c:v>160.0</c:v>
                </c:pt>
                <c:pt idx="104">
                  <c:v>160.0</c:v>
                </c:pt>
                <c:pt idx="105">
                  <c:v>160.0</c:v>
                </c:pt>
                <c:pt idx="106">
                  <c:v>160.0</c:v>
                </c:pt>
                <c:pt idx="107">
                  <c:v>160.0</c:v>
                </c:pt>
                <c:pt idx="108">
                  <c:v>160.0</c:v>
                </c:pt>
                <c:pt idx="109">
                  <c:v>160.0</c:v>
                </c:pt>
                <c:pt idx="110">
                  <c:v>160.0</c:v>
                </c:pt>
                <c:pt idx="111">
                  <c:v>160.0</c:v>
                </c:pt>
                <c:pt idx="112">
                  <c:v>160.0</c:v>
                </c:pt>
                <c:pt idx="113">
                  <c:v>160.0</c:v>
                </c:pt>
                <c:pt idx="114">
                  <c:v>160.0</c:v>
                </c:pt>
                <c:pt idx="115">
                  <c:v>160.0</c:v>
                </c:pt>
                <c:pt idx="116">
                  <c:v>160.0</c:v>
                </c:pt>
                <c:pt idx="117">
                  <c:v>160.0</c:v>
                </c:pt>
                <c:pt idx="118">
                  <c:v>160.0</c:v>
                </c:pt>
                <c:pt idx="119">
                  <c:v>160.0</c:v>
                </c:pt>
                <c:pt idx="120">
                  <c:v>160.0</c:v>
                </c:pt>
                <c:pt idx="121">
                  <c:v>160.0</c:v>
                </c:pt>
                <c:pt idx="122">
                  <c:v>160.0</c:v>
                </c:pt>
                <c:pt idx="123">
                  <c:v>160.0</c:v>
                </c:pt>
                <c:pt idx="124">
                  <c:v>160.0</c:v>
                </c:pt>
                <c:pt idx="125">
                  <c:v>160.0</c:v>
                </c:pt>
                <c:pt idx="126">
                  <c:v>160.0</c:v>
                </c:pt>
                <c:pt idx="127">
                  <c:v>160.0</c:v>
                </c:pt>
                <c:pt idx="128">
                  <c:v>160.0</c:v>
                </c:pt>
                <c:pt idx="129">
                  <c:v>160.0</c:v>
                </c:pt>
                <c:pt idx="130">
                  <c:v>160.0</c:v>
                </c:pt>
                <c:pt idx="131">
                  <c:v>160.0</c:v>
                </c:pt>
                <c:pt idx="132">
                  <c:v>160.0</c:v>
                </c:pt>
                <c:pt idx="133">
                  <c:v>160.0</c:v>
                </c:pt>
                <c:pt idx="134">
                  <c:v>160.0</c:v>
                </c:pt>
                <c:pt idx="135">
                  <c:v>160.0</c:v>
                </c:pt>
                <c:pt idx="136">
                  <c:v>160.0</c:v>
                </c:pt>
                <c:pt idx="137">
                  <c:v>160.0</c:v>
                </c:pt>
                <c:pt idx="138">
                  <c:v>160.0</c:v>
                </c:pt>
                <c:pt idx="139">
                  <c:v>160.0</c:v>
                </c:pt>
                <c:pt idx="140">
                  <c:v>160.0</c:v>
                </c:pt>
                <c:pt idx="141">
                  <c:v>160.0</c:v>
                </c:pt>
                <c:pt idx="142">
                  <c:v>160.0</c:v>
                </c:pt>
                <c:pt idx="143">
                  <c:v>160.0</c:v>
                </c:pt>
                <c:pt idx="144">
                  <c:v>160.0</c:v>
                </c:pt>
                <c:pt idx="145">
                  <c:v>160.0</c:v>
                </c:pt>
                <c:pt idx="146">
                  <c:v>160.0</c:v>
                </c:pt>
                <c:pt idx="147">
                  <c:v>160.0</c:v>
                </c:pt>
                <c:pt idx="148">
                  <c:v>160.0</c:v>
                </c:pt>
                <c:pt idx="149">
                  <c:v>160.0</c:v>
                </c:pt>
              </c:numCache>
            </c:numRef>
          </c:yVal>
          <c:smooth val="0"/>
        </c:ser>
        <c:dLbls>
          <c:showLegendKey val="0"/>
          <c:showVal val="0"/>
          <c:showCatName val="0"/>
          <c:showSerName val="0"/>
          <c:showPercent val="0"/>
          <c:showBubbleSize val="0"/>
        </c:dLbls>
        <c:axId val="2109545672"/>
        <c:axId val="2109548664"/>
      </c:scatterChart>
      <c:valAx>
        <c:axId val="2109545672"/>
        <c:scaling>
          <c:orientation val="minMax"/>
        </c:scaling>
        <c:delete val="0"/>
        <c:axPos val="b"/>
        <c:numFmt formatCode="General" sourceLinked="1"/>
        <c:majorTickMark val="out"/>
        <c:minorTickMark val="none"/>
        <c:tickLblPos val="nextTo"/>
        <c:crossAx val="2109548664"/>
        <c:crosses val="autoZero"/>
        <c:crossBetween val="midCat"/>
      </c:valAx>
      <c:valAx>
        <c:axId val="2109548664"/>
        <c:scaling>
          <c:orientation val="minMax"/>
        </c:scaling>
        <c:delete val="0"/>
        <c:axPos val="l"/>
        <c:majorGridlines/>
        <c:numFmt formatCode="General" sourceLinked="1"/>
        <c:majorTickMark val="out"/>
        <c:minorTickMark val="none"/>
        <c:tickLblPos val="nextTo"/>
        <c:crossAx val="2109545672"/>
        <c:crosses val="autoZero"/>
        <c:crossBetween val="midCat"/>
      </c:valAx>
    </c:plotArea>
    <c:legend>
      <c:legendPos val="r"/>
      <c:layout/>
      <c:overlay val="0"/>
    </c:legend>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47625">
              <a:noFill/>
            </a:ln>
          </c:spPr>
          <c:xVal>
            <c:numRef>
              <c:f>Sheet1!$F$1:$F$150</c:f>
              <c:numCache>
                <c:formatCode>General</c:formatCode>
                <c:ptCount val="150"/>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numCache>
            </c:numRef>
          </c:xVal>
          <c:yVal>
            <c:numRef>
              <c:f>Sheet1!$G$1:$G$150</c:f>
              <c:numCache>
                <c:formatCode>General</c:formatCode>
                <c:ptCount val="150"/>
                <c:pt idx="0">
                  <c:v>160.0</c:v>
                </c:pt>
                <c:pt idx="1">
                  <c:v>156.8</c:v>
                </c:pt>
                <c:pt idx="2">
                  <c:v>153.9136</c:v>
                </c:pt>
                <c:pt idx="3">
                  <c:v>151.2990873344</c:v>
                </c:pt>
                <c:pt idx="4">
                  <c:v>148.9218624252011</c:v>
                </c:pt>
                <c:pt idx="5">
                  <c:v>146.7529729751021</c:v>
                </c:pt>
                <c:pt idx="6">
                  <c:v>144.767998349468</c:v>
                </c:pt>
                <c:pt idx="7">
                  <c:v>142.946189843095</c:v>
                </c:pt>
                <c:pt idx="8">
                  <c:v>141.2698005832432</c:v>
                </c:pt>
                <c:pt idx="9">
                  <c:v>139.7235577935488</c:v>
                </c:pt>
                <c:pt idx="10">
                  <c:v>138.2942431963496</c:v>
                </c:pt>
                <c:pt idx="11">
                  <c:v>136.9703564527027</c:v>
                </c:pt>
                <c:pt idx="12">
                  <c:v>135.7418430062352</c:v>
                </c:pt>
                <c:pt idx="13">
                  <c:v>134.599872342653</c:v>
                </c:pt>
                <c:pt idx="14">
                  <c:v>133.5366560552567</c:v>
                </c:pt>
                <c:pt idx="15">
                  <c:v>132.5452975917699</c:v>
                </c:pt>
                <c:pt idx="16">
                  <c:v>131.6196674048902</c:v>
                </c:pt>
                <c:pt idx="17">
                  <c:v>130.7542986155205</c:v>
                </c:pt>
                <c:pt idx="18">
                  <c:v>129.9442993480497</c:v>
                </c:pt>
                <c:pt idx="19">
                  <c:v>129.185278699695</c:v>
                </c:pt>
                <c:pt idx="20">
                  <c:v>128.4732839242158</c:v>
                </c:pt>
                <c:pt idx="21">
                  <c:v>127.8047468902173</c:v>
                </c:pt>
                <c:pt idx="22">
                  <c:v>127.1764382494437</c:v>
                </c:pt>
                <c:pt idx="23">
                  <c:v>126.585428045754</c:v>
                </c:pt>
                <c:pt idx="24">
                  <c:v>126.0290517293752</c:v>
                </c:pt>
                <c:pt idx="25">
                  <c:v>125.5048807274342</c:v>
                </c:pt>
                <c:pt idx="26">
                  <c:v>125.010696871173</c:v>
                </c:pt>
                <c:pt idx="27">
                  <c:v>124.5444701006551</c:v>
                </c:pt>
                <c:pt idx="28">
                  <c:v>124.1043389653126</c:v>
                </c:pt>
                <c:pt idx="29">
                  <c:v>123.6885935180831</c:v>
                </c:pt>
                <c:pt idx="30">
                  <c:v>123.2956602658404</c:v>
                </c:pt>
                <c:pt idx="31">
                  <c:v>122.924088892181</c:v>
                </c:pt>
                <c:pt idx="32">
                  <c:v>122.5725405126661</c:v>
                </c:pt>
                <c:pt idx="33">
                  <c:v>122.239777259102</c:v>
                </c:pt>
                <c:pt idx="34">
                  <c:v>121.9246530197904</c:v>
                </c:pt>
                <c:pt idx="35">
                  <c:v>121.6261051880218</c:v>
                </c:pt>
                <c:pt idx="36">
                  <c:v>121.3431472923191</c:v>
                </c:pt>
                <c:pt idx="37">
                  <c:v>121.0748623997976</c:v>
                </c:pt>
                <c:pt idx="38">
                  <c:v>120.8203971990712</c:v>
                </c:pt>
                <c:pt idx="39">
                  <c:v>120.57895668189</c:v>
                </c:pt>
                <c:pt idx="40">
                  <c:v>120.3497993535208</c:v>
                </c:pt>
                <c:pt idx="41">
                  <c:v>120.1322329111025</c:v>
                </c:pt>
                <c:pt idx="42">
                  <c:v>119.9256103370831</c:v>
                </c:pt>
                <c:pt idx="43">
                  <c:v>119.7293263615903</c:v>
                </c:pt>
                <c:pt idx="44">
                  <c:v>119.5428142533742</c:v>
                </c:pt>
                <c:pt idx="45">
                  <c:v>119.3655429039511</c:v>
                </c:pt>
                <c:pt idx="46">
                  <c:v>119.1970141738744</c:v>
                </c:pt>
                <c:pt idx="47">
                  <c:v>119.0367604737826</c:v>
                </c:pt>
                <c:pt idx="48">
                  <c:v>118.8843425561029</c:v>
                </c:pt>
                <c:pt idx="49">
                  <c:v>118.7393474960902</c:v>
                </c:pt>
                <c:pt idx="50">
                  <c:v>118.6013868433259</c:v>
                </c:pt>
                <c:pt idx="51">
                  <c:v>118.4700949269334</c:v>
                </c:pt>
                <c:pt idx="52">
                  <c:v>118.3451272996289</c:v>
                </c:pt>
                <c:pt idx="53">
                  <c:v>118.2261593073634</c:v>
                </c:pt>
                <c:pt idx="54">
                  <c:v>118.1128847727435</c:v>
                </c:pt>
                <c:pt idx="55">
                  <c:v>118.0050147816807</c:v>
                </c:pt>
                <c:pt idx="56">
                  <c:v>117.9022765638334</c:v>
                </c:pt>
                <c:pt idx="57">
                  <c:v>117.8044124583825</c:v>
                </c:pt>
                <c:pt idx="58">
                  <c:v>117.7111789575554</c:v>
                </c:pt>
                <c:pt idx="59">
                  <c:v>117.6223458210749</c:v>
                </c:pt>
                <c:pt idx="60">
                  <c:v>117.5376952553995</c:v>
                </c:pt>
                <c:pt idx="61">
                  <c:v>117.45702115222</c:v>
                </c:pt>
                <c:pt idx="62">
                  <c:v>117.3801283812214</c:v>
                </c:pt>
                <c:pt idx="63">
                  <c:v>117.3068321325985</c:v>
                </c:pt>
                <c:pt idx="64">
                  <c:v>117.2369573052423</c:v>
                </c:pt>
                <c:pt idx="65">
                  <c:v>117.1703379368971</c:v>
                </c:pt>
                <c:pt idx="66">
                  <c:v>117.1068166729326</c:v>
                </c:pt>
                <c:pt idx="67">
                  <c:v>117.0462442706835</c:v>
                </c:pt>
                <c:pt idx="68">
                  <c:v>116.9884791365815</c:v>
                </c:pt>
                <c:pt idx="69">
                  <c:v>116.9333868935582</c:v>
                </c:pt>
                <c:pt idx="70">
                  <c:v>116.8808399764149</c:v>
                </c:pt>
                <c:pt idx="71">
                  <c:v>116.8307172530612</c:v>
                </c:pt>
                <c:pt idx="72">
                  <c:v>116.782903669702</c:v>
                </c:pt>
                <c:pt idx="73">
                  <c:v>116.7372899182178</c:v>
                </c:pt>
                <c:pt idx="74">
                  <c:v>116.6937721241333</c:v>
                </c:pt>
                <c:pt idx="75">
                  <c:v>116.6522515536972</c:v>
                </c:pt>
                <c:pt idx="76">
                  <c:v>116.612634338725</c:v>
                </c:pt>
                <c:pt idx="77">
                  <c:v>116.5748312179617</c:v>
                </c:pt>
                <c:pt idx="78">
                  <c:v>116.5387572938228</c:v>
                </c:pt>
                <c:pt idx="79">
                  <c:v>116.5043318034622</c:v>
                </c:pt>
                <c:pt idx="80">
                  <c:v>116.4714779032014</c:v>
                </c:pt>
                <c:pt idx="81">
                  <c:v>116.4401224654241</c:v>
                </c:pt>
                <c:pt idx="82">
                  <c:v>116.4101958871147</c:v>
                </c:pt>
                <c:pt idx="83">
                  <c:v>116.3816319092784</c:v>
                </c:pt>
                <c:pt idx="84">
                  <c:v>116.3543674465395</c:v>
                </c:pt>
                <c:pt idx="85">
                  <c:v>116.3283424262658</c:v>
                </c:pt>
                <c:pt idx="86">
                  <c:v>116.3034996366158</c:v>
                </c:pt>
                <c:pt idx="87">
                  <c:v>116.2797845829497</c:v>
                </c:pt>
                <c:pt idx="88">
                  <c:v>116.2571453520839</c:v>
                </c:pt>
                <c:pt idx="89">
                  <c:v>116.2355324839076</c:v>
                </c:pt>
                <c:pt idx="90">
                  <c:v>116.2148988499124</c:v>
                </c:pt>
                <c:pt idx="91">
                  <c:v>116.195199538219</c:v>
                </c:pt>
                <c:pt idx="92">
                  <c:v>116.1763917447118</c:v>
                </c:pt>
                <c:pt idx="93">
                  <c:v>116.1584346699201</c:v>
                </c:pt>
                <c:pt idx="94">
                  <c:v>116.1412894213083</c:v>
                </c:pt>
                <c:pt idx="95">
                  <c:v>116.1249189206615</c:v>
                </c:pt>
                <c:pt idx="96">
                  <c:v>116.1092878162713</c:v>
                </c:pt>
                <c:pt idx="97">
                  <c:v>116.0943623996474</c:v>
                </c:pt>
                <c:pt idx="98">
                  <c:v>116.0801105264992</c:v>
                </c:pt>
                <c:pt idx="99">
                  <c:v>116.0665015417465</c:v>
                </c:pt>
                <c:pt idx="100">
                  <c:v>116.0535062083335</c:v>
                </c:pt>
                <c:pt idx="101">
                  <c:v>116.041096639637</c:v>
                </c:pt>
                <c:pt idx="102">
                  <c:v>116.0292462352697</c:v>
                </c:pt>
                <c:pt idx="103">
                  <c:v>116.0179296200937</c:v>
                </c:pt>
                <c:pt idx="104">
                  <c:v>116.00712258627</c:v>
                </c:pt>
                <c:pt idx="105">
                  <c:v>115.9968020381808</c:v>
                </c:pt>
                <c:pt idx="106">
                  <c:v>115.9869459400708</c:v>
                </c:pt>
                <c:pt idx="107">
                  <c:v>115.9775332662623</c:v>
                </c:pt>
                <c:pt idx="108">
                  <c:v>115.9685439538092</c:v>
                </c:pt>
                <c:pt idx="109">
                  <c:v>115.959958857461</c:v>
                </c:pt>
                <c:pt idx="110">
                  <c:v>115.9517597068171</c:v>
                </c:pt>
                <c:pt idx="111">
                  <c:v>115.9439290655566</c:v>
                </c:pt>
                <c:pt idx="112">
                  <c:v>115.936450292638</c:v>
                </c:pt>
                <c:pt idx="113">
                  <c:v>115.929307505366</c:v>
                </c:pt>
                <c:pt idx="114">
                  <c:v>115.9224855442315</c:v>
                </c:pt>
                <c:pt idx="115">
                  <c:v>115.9159699394343</c:v>
                </c:pt>
                <c:pt idx="116">
                  <c:v>115.9097468790029</c:v>
                </c:pt>
                <c:pt idx="117">
                  <c:v>115.9038031784316</c:v>
                </c:pt>
                <c:pt idx="118">
                  <c:v>115.8981262517594</c:v>
                </c:pt>
                <c:pt idx="119">
                  <c:v>115.8927040840174</c:v>
                </c:pt>
                <c:pt idx="120">
                  <c:v>115.8875252049781</c:v>
                </c:pt>
                <c:pt idx="121">
                  <c:v>115.8825786641419</c:v>
                </c:pt>
                <c:pt idx="122">
                  <c:v>115.8778540068992</c:v>
                </c:pt>
                <c:pt idx="123">
                  <c:v>115.8733412518115</c:v>
                </c:pt>
                <c:pt idx="124">
                  <c:v>115.8690308689559</c:v>
                </c:pt>
                <c:pt idx="125">
                  <c:v>115.8649137592821</c:v>
                </c:pt>
                <c:pt idx="126">
                  <c:v>115.8609812349316</c:v>
                </c:pt>
                <c:pt idx="127">
                  <c:v>115.8572250004741</c:v>
                </c:pt>
                <c:pt idx="128">
                  <c:v>115.8536371350149</c:v>
                </c:pt>
                <c:pt idx="129">
                  <c:v>115.8502100751341</c:v>
                </c:pt>
                <c:pt idx="130">
                  <c:v>115.8469365986146</c:v>
                </c:pt>
                <c:pt idx="131">
                  <c:v>115.8438098089239</c:v>
                </c:pt>
                <c:pt idx="132">
                  <c:v>115.8408231204125</c:v>
                </c:pt>
                <c:pt idx="133">
                  <c:v>115.8379702441946</c:v>
                </c:pt>
                <c:pt idx="134">
                  <c:v>115.8352451746797</c:v>
                </c:pt>
                <c:pt idx="135">
                  <c:v>115.8326421767238</c:v>
                </c:pt>
                <c:pt idx="136">
                  <c:v>115.8301557733706</c:v>
                </c:pt>
                <c:pt idx="137">
                  <c:v>115.8277807341556</c:v>
                </c:pt>
                <c:pt idx="138">
                  <c:v>115.8255120639464</c:v>
                </c:pt>
                <c:pt idx="139">
                  <c:v>115.823344992294</c:v>
                </c:pt>
                <c:pt idx="140">
                  <c:v>115.821274963271</c:v>
                </c:pt>
                <c:pt idx="141">
                  <c:v>115.8192976257745</c:v>
                </c:pt>
                <c:pt idx="142">
                  <c:v>115.8174088242721</c:v>
                </c:pt>
                <c:pt idx="143">
                  <c:v>115.815604589969</c:v>
                </c:pt>
                <c:pt idx="144">
                  <c:v>115.8138811323783</c:v>
                </c:pt>
                <c:pt idx="145">
                  <c:v>115.8122348312758</c:v>
                </c:pt>
                <c:pt idx="146">
                  <c:v>115.8106622290193</c:v>
                </c:pt>
                <c:pt idx="147">
                  <c:v>115.8091600232187</c:v>
                </c:pt>
                <c:pt idx="148">
                  <c:v>115.8077250597384</c:v>
                </c:pt>
                <c:pt idx="149">
                  <c:v>115.8063543260173</c:v>
                </c:pt>
              </c:numCache>
            </c:numRef>
          </c:yVal>
          <c:smooth val="0"/>
        </c:ser>
        <c:dLbls>
          <c:showLegendKey val="0"/>
          <c:showVal val="0"/>
          <c:showCatName val="0"/>
          <c:showSerName val="0"/>
          <c:showPercent val="0"/>
          <c:showBubbleSize val="0"/>
        </c:dLbls>
        <c:axId val="-2141599016"/>
        <c:axId val="-2143639272"/>
      </c:scatterChart>
      <c:valAx>
        <c:axId val="-2141599016"/>
        <c:scaling>
          <c:orientation val="minMax"/>
        </c:scaling>
        <c:delete val="0"/>
        <c:axPos val="b"/>
        <c:numFmt formatCode="General" sourceLinked="1"/>
        <c:majorTickMark val="out"/>
        <c:minorTickMark val="none"/>
        <c:tickLblPos val="nextTo"/>
        <c:crossAx val="-2143639272"/>
        <c:crosses val="autoZero"/>
        <c:crossBetween val="midCat"/>
      </c:valAx>
      <c:valAx>
        <c:axId val="-2143639272"/>
        <c:scaling>
          <c:orientation val="minMax"/>
        </c:scaling>
        <c:delete val="0"/>
        <c:axPos val="l"/>
        <c:majorGridlines/>
        <c:numFmt formatCode="General" sourceLinked="1"/>
        <c:majorTickMark val="out"/>
        <c:minorTickMark val="none"/>
        <c:tickLblPos val="nextTo"/>
        <c:crossAx val="-2141599016"/>
        <c:crosses val="autoZero"/>
        <c:crossBetween val="midCat"/>
      </c:valAx>
    </c:plotArea>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2993056460185"/>
          <c:y val="0.0278228611175516"/>
          <c:w val="0.698308832624894"/>
          <c:h val="0.822243318588191"/>
        </c:manualLayout>
      </c:layout>
      <c:scatterChart>
        <c:scatterStyle val="lineMarker"/>
        <c:varyColors val="0"/>
        <c:ser>
          <c:idx val="0"/>
          <c:order val="0"/>
          <c:spPr>
            <a:ln w="47625">
              <a:noFill/>
            </a:ln>
          </c:spPr>
          <c:xVal>
            <c:numRef>
              <c:f>Sheet1!$D$1:$D$48</c:f>
              <c:numCache>
                <c:formatCode>General</c:formatCode>
                <c:ptCount val="48"/>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numCache>
            </c:numRef>
          </c:xVal>
          <c:yVal>
            <c:numRef>
              <c:f>Sheet1!$E$1:$E$48</c:f>
              <c:numCache>
                <c:formatCode>General</c:formatCode>
                <c:ptCount val="48"/>
                <c:pt idx="0">
                  <c:v>160.0</c:v>
                </c:pt>
                <c:pt idx="1">
                  <c:v>153.6</c:v>
                </c:pt>
                <c:pt idx="2">
                  <c:v>147.8144</c:v>
                </c:pt>
                <c:pt idx="3">
                  <c:v>142.5401544704</c:v>
                </c:pt>
                <c:pt idx="4">
                  <c:v>137.6956101446616</c:v>
                </c:pt>
                <c:pt idx="5">
                  <c:v>133.2151205009336</c:v>
                </c:pt>
                <c:pt idx="6">
                  <c:v>129.0452148447281</c:v>
                </c:pt>
                <c:pt idx="7">
                  <c:v>125.1418191577496</c:v>
                </c:pt>
                <c:pt idx="8">
                  <c:v>121.4682042597053</c:v>
                </c:pt>
                <c:pt idx="9">
                  <c:v>117.9934467818774</c:v>
                </c:pt>
                <c:pt idx="10">
                  <c:v>114.6912580328978</c:v>
                </c:pt>
                <c:pt idx="11">
                  <c:v>111.5390809179571</c:v>
                </c:pt>
                <c:pt idx="12">
                  <c:v>108.5173849022387</c:v>
                </c:pt>
                <c:pt idx="13">
                  <c:v>105.6091091261997</c:v>
                </c:pt>
                <c:pt idx="14">
                  <c:v>102.7992175823012</c:v>
                </c:pt>
                <c:pt idx="15">
                  <c:v>100.074339880823</c:v>
                </c:pt>
                <c:pt idx="16">
                  <c:v>97.42247792979116</c:v>
                </c:pt>
                <c:pt idx="17">
                  <c:v>94.83276371903245</c:v>
                </c:pt>
                <c:pt idx="18">
                  <c:v>92.2952569193171</c:v>
                </c:pt>
                <c:pt idx="19">
                  <c:v>89.80077358012204</c:v>
                </c:pt>
                <c:pt idx="20">
                  <c:v>87.34073910339144</c:v>
                </c:pt>
                <c:pt idx="21">
                  <c:v>84.9070600717765</c:v>
                </c:pt>
                <c:pt idx="22">
                  <c:v>82.49201054768398</c:v>
                </c:pt>
                <c:pt idx="23">
                  <c:v>80.0881292248279</c:v>
                </c:pt>
                <c:pt idx="24">
                  <c:v>77.68812437060271</c:v>
                </c:pt>
                <c:pt idx="25">
                  <c:v>75.284783890024</c:v>
                </c:pt>
                <c:pt idx="26">
                  <c:v>72.87088810067152</c:v>
                </c:pt>
                <c:pt idx="27">
                  <c:v>70.43912295287601</c:v>
                </c:pt>
                <c:pt idx="28">
                  <c:v>67.98199147168213</c:v>
                </c:pt>
                <c:pt idx="29">
                  <c:v>65.49172114106546</c:v>
                </c:pt>
                <c:pt idx="30">
                  <c:v>62.96016479391007</c:v>
                </c:pt>
                <c:pt idx="31">
                  <c:v>60.3786923040034</c:v>
                </c:pt>
                <c:pt idx="32">
                  <c:v>57.73806998169027</c:v>
                </c:pt>
                <c:pt idx="33">
                  <c:v>55.02832402660272</c:v>
                </c:pt>
                <c:pt idx="34">
                  <c:v>52.2385836510275</c:v>
                </c:pt>
                <c:pt idx="35">
                  <c:v>49.35689850246433</c:v>
                </c:pt>
                <c:pt idx="36">
                  <c:v>46.37002370909664</c:v>
                </c:pt>
                <c:pt idx="37">
                  <c:v>43.26316414326752</c:v>
                </c:pt>
                <c:pt idx="38">
                  <c:v>40.01966720028972</c:v>
                </c:pt>
                <c:pt idx="39">
                  <c:v>36.620650318555</c:v>
                </c:pt>
                <c:pt idx="40">
                  <c:v>33.04454533181431</c:v>
                </c:pt>
                <c:pt idx="41">
                  <c:v>29.26653612987928</c:v>
                </c:pt>
                <c:pt idx="42">
                  <c:v>25.25785840721626</c:v>
                </c:pt>
                <c:pt idx="43">
                  <c:v>20.98491961586353</c:v>
                </c:pt>
                <c:pt idx="44">
                  <c:v>16.40818229539718</c:v>
                </c:pt>
                <c:pt idx="45">
                  <c:v>11.48073274603757</c:v>
                </c:pt>
                <c:pt idx="46">
                  <c:v>6.146426505400118</c:v>
                </c:pt>
                <c:pt idx="47">
                  <c:v>0.337457556698702</c:v>
                </c:pt>
              </c:numCache>
            </c:numRef>
          </c:yVal>
          <c:smooth val="0"/>
        </c:ser>
        <c:dLbls>
          <c:showLegendKey val="0"/>
          <c:showVal val="0"/>
          <c:showCatName val="0"/>
          <c:showSerName val="0"/>
          <c:showPercent val="0"/>
          <c:showBubbleSize val="0"/>
        </c:dLbls>
        <c:axId val="2134856072"/>
        <c:axId val="2134857496"/>
      </c:scatterChart>
      <c:valAx>
        <c:axId val="2134856072"/>
        <c:scaling>
          <c:orientation val="minMax"/>
        </c:scaling>
        <c:delete val="0"/>
        <c:axPos val="b"/>
        <c:numFmt formatCode="General" sourceLinked="1"/>
        <c:majorTickMark val="out"/>
        <c:minorTickMark val="none"/>
        <c:tickLblPos val="nextTo"/>
        <c:crossAx val="2134857496"/>
        <c:crosses val="autoZero"/>
        <c:crossBetween val="midCat"/>
      </c:valAx>
      <c:valAx>
        <c:axId val="2134857496"/>
        <c:scaling>
          <c:orientation val="minMax"/>
        </c:scaling>
        <c:delete val="0"/>
        <c:axPos val="l"/>
        <c:majorGridlines/>
        <c:numFmt formatCode="General" sourceLinked="1"/>
        <c:majorTickMark val="out"/>
        <c:minorTickMark val="none"/>
        <c:tickLblPos val="nextTo"/>
        <c:crossAx val="2134856072"/>
        <c:crosses val="autoZero"/>
        <c:crossBetween val="midCat"/>
      </c:valAx>
    </c:plotArea>
    <c:legend>
      <c:legendPos val="r"/>
      <c:layout/>
      <c:overlay val="0"/>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48</TotalTime>
  <Pages>15</Pages>
  <Words>2000</Words>
  <Characters>11403</Characters>
  <Application>Microsoft Macintosh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1)</vt:lpstr>
    </vt:vector>
  </TitlesOfParts>
  <Company>College of the Holy Cross</Company>
  <LinksUpToDate>false</LinksUpToDate>
  <CharactersWithSpaces>133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sccc</dc:creator>
  <cp:keywords/>
  <cp:lastModifiedBy>Linnea Brandt</cp:lastModifiedBy>
  <cp:revision>4</cp:revision>
  <cp:lastPrinted>2012-11-13T13:40:00Z</cp:lastPrinted>
  <dcterms:created xsi:type="dcterms:W3CDTF">2012-11-30T14:49:00Z</dcterms:created>
  <dcterms:modified xsi:type="dcterms:W3CDTF">2012-12-03T14:53:00Z</dcterms:modified>
</cp:coreProperties>
</file>